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2A3EC" w14:textId="5DF97E3E" w:rsidR="00CD0277" w:rsidRDefault="00000000">
      <w:pPr>
        <w:spacing w:afterLines="50" w:after="120" w:line="276" w:lineRule="auto"/>
        <w:ind w:rightChars="21" w:right="44"/>
        <w:jc w:val="center"/>
        <w:rPr>
          <w:rFonts w:ascii="Times New Roman" w:hAnsi="Times New Roman"/>
          <w:b/>
          <w:sz w:val="32"/>
        </w:rPr>
      </w:pPr>
      <w:r>
        <w:rPr>
          <w:noProof/>
        </w:rPr>
        <w:pict w14:anchorId="6B0E9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78" o:spid="_x0000_s2170" type="#_x0000_t75" style="position:absolute;left:0;text-align:left;margin-left:900pt;margin-top:878pt;width:39pt;height:24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7" o:title=""/>
            <w10:wrap anchorx="page" anchory="page"/>
          </v:shape>
        </w:pict>
      </w:r>
      <w:r>
        <w:rPr>
          <w:rFonts w:ascii="Times New Roman" w:hAnsi="Times New Roman" w:hint="eastAsia"/>
          <w:b/>
          <w:sz w:val="32"/>
        </w:rPr>
        <w:t>人教版（</w:t>
      </w:r>
      <w:r>
        <w:rPr>
          <w:rFonts w:ascii="Times New Roman" w:hAnsi="Times New Roman" w:hint="eastAsia"/>
          <w:b/>
          <w:sz w:val="32"/>
        </w:rPr>
        <w:t>2019</w:t>
      </w:r>
      <w:r>
        <w:rPr>
          <w:rFonts w:ascii="Times New Roman" w:hAnsi="Times New Roman" w:hint="eastAsia"/>
          <w:b/>
          <w:sz w:val="32"/>
        </w:rPr>
        <w:t>）高中化学选择性必修</w:t>
      </w:r>
      <w:r>
        <w:rPr>
          <w:rFonts w:ascii="Times New Roman" w:hAnsi="Times New Roman" w:hint="eastAsia"/>
          <w:b/>
          <w:sz w:val="32"/>
        </w:rPr>
        <w:t>3</w:t>
      </w:r>
      <w:r>
        <w:rPr>
          <w:rFonts w:ascii="Times New Roman" w:hAnsi="Times New Roman" w:hint="eastAsia"/>
          <w:b/>
          <w:sz w:val="32"/>
        </w:rPr>
        <w:t>第四章第二节</w:t>
      </w:r>
      <w:r>
        <w:rPr>
          <w:rFonts w:ascii="Times New Roman" w:hAnsi="Times New Roman" w:hint="eastAsia"/>
          <w:b/>
          <w:sz w:val="32"/>
        </w:rPr>
        <w:t>1</w:t>
      </w:r>
      <w:r>
        <w:rPr>
          <w:rFonts w:ascii="Times New Roman" w:hAnsi="Times New Roman" w:hint="eastAsia"/>
          <w:b/>
          <w:sz w:val="32"/>
        </w:rPr>
        <w:t>氨基酸</w:t>
      </w:r>
      <w:r>
        <w:rPr>
          <w:rFonts w:ascii="Times New Roman" w:hAnsi="Times New Roman"/>
          <w:b/>
          <w:sz w:val="32"/>
        </w:rPr>
        <w:pict w14:anchorId="00C80E5F">
          <v:rect id="矩形 403" o:spid="_x0000_s2169" style="position:absolute;left:0;text-align:left;margin-left:318.6pt;margin-top:.6pt;width:32.25pt;height:57.75pt;z-index:-5;mso-wrap-style:square;mso-position-horizontal-relative:text;mso-position-vertical-relative:text" strokecolor="white"/>
        </w:pict>
      </w:r>
    </w:p>
    <w:p w14:paraId="71974A01" w14:textId="77777777" w:rsidR="00CD0277" w:rsidRDefault="00000000">
      <w:pPr>
        <w:spacing w:line="276" w:lineRule="auto"/>
        <w:jc w:val="center"/>
        <w:rPr>
          <w:rFonts w:ascii="Times New Roman" w:hAnsi="Times New Roman"/>
          <w:kern w:val="0"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                 </w:t>
      </w:r>
    </w:p>
    <w:p w14:paraId="53FF0E2F" w14:textId="77777777" w:rsidR="00CD0277" w:rsidRDefault="00000000">
      <w:pPr>
        <w:pStyle w:val="1"/>
        <w:spacing w:line="276" w:lineRule="auto"/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/>
          <w:b/>
        </w:rPr>
        <w:t>知识链接</w:t>
      </w:r>
    </w:p>
    <w:p w14:paraId="7AD00ACB" w14:textId="77777777" w:rsidR="00CD0277" w:rsidRDefault="00000000">
      <w:pPr>
        <w:spacing w:afterLines="50" w:after="120" w:line="276" w:lineRule="auto"/>
        <w:ind w:rightChars="-92" w:right="-193" w:firstLineChars="200" w:firstLine="422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Hi</w:t>
      </w:r>
      <w:r>
        <w:rPr>
          <w:rFonts w:ascii="Times New Roman" w:hAnsi="Times New Roman"/>
          <w:b/>
        </w:rPr>
        <w:t>，在开始挑战之前，先来热下身吧！</w:t>
      </w:r>
    </w:p>
    <w:p w14:paraId="1A3B1944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蛋白质是生命活动的主要物质基础，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是组成蛋白质的基本结构单位，而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对蛋白质的生物合成又起着决定作用。因此，研究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的生命物质的结构，有助于揭开生命现象的本质。</w:t>
      </w:r>
    </w:p>
    <w:p w14:paraId="68450192" w14:textId="77777777" w:rsidR="00CD0277" w:rsidRDefault="00CD0277">
      <w:pPr>
        <w:spacing w:line="276" w:lineRule="auto"/>
        <w:ind w:rightChars="1574" w:right="3305" w:firstLineChars="200" w:firstLine="422"/>
        <w:rPr>
          <w:rFonts w:ascii="Times New Roman" w:hAnsi="Times New Roman"/>
          <w:b/>
        </w:rPr>
      </w:pPr>
    </w:p>
    <w:p w14:paraId="3A5A1CE6" w14:textId="77777777" w:rsidR="00CD0277" w:rsidRDefault="00000000">
      <w:pPr>
        <w:spacing w:line="276" w:lineRule="auto"/>
        <w:ind w:leftChars="-67" w:rightChars="1574" w:right="3305" w:hangingChars="44" w:hanging="141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▪</w:t>
      </w:r>
      <w:r>
        <w:rPr>
          <w:rFonts w:ascii="宋体" w:hAnsi="宋体" w:cs="宋体" w:hint="eastAsia"/>
          <w:b/>
          <w:sz w:val="32"/>
        </w:rPr>
        <w:t>◆</w:t>
      </w:r>
      <w:r>
        <w:rPr>
          <w:rFonts w:ascii="Times New Roman" w:hAnsi="Times New Roman"/>
          <w:b/>
          <w:sz w:val="28"/>
          <w:szCs w:val="28"/>
        </w:rPr>
        <w:t>学习任务</w:t>
      </w:r>
    </w:p>
    <w:p w14:paraId="2E137BBF" w14:textId="77777777" w:rsidR="00CD0277" w:rsidRDefault="00000000">
      <w:pPr>
        <w:pStyle w:val="2"/>
        <w:spacing w:line="276" w:lineRule="auto"/>
        <w:ind w:rightChars="1574" w:right="3305"/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/>
          <w:b/>
        </w:rPr>
        <w:t>（一）</w:t>
      </w:r>
      <w:r>
        <w:rPr>
          <w:rFonts w:ascii="Times New Roman" w:eastAsia="宋体" w:hAnsi="Times New Roman"/>
          <w:b/>
          <w:color w:val="FF0000"/>
          <w:sz w:val="36"/>
        </w:rPr>
        <w:t>读</w:t>
      </w:r>
      <w:r>
        <w:rPr>
          <w:rFonts w:ascii="Times New Roman" w:eastAsia="宋体" w:hAnsi="Times New Roman"/>
          <w:b/>
        </w:rPr>
        <w:t>教材，首战告捷</w:t>
      </w:r>
    </w:p>
    <w:p w14:paraId="3C7F2035" w14:textId="77777777" w:rsidR="00CD0277" w:rsidRDefault="00000000">
      <w:pPr>
        <w:spacing w:line="276" w:lineRule="auto"/>
        <w:ind w:rightChars="1574" w:right="3305" w:firstLineChars="200" w:firstLine="422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让我们一起来阅读教材，并做好色笔区分吧。</w:t>
      </w:r>
    </w:p>
    <w:p w14:paraId="74037894" w14:textId="77777777" w:rsidR="00CD0277" w:rsidRDefault="00000000">
      <w:pPr>
        <w:pStyle w:val="2"/>
        <w:spacing w:line="276" w:lineRule="auto"/>
        <w:ind w:rightChars="1574" w:right="3305"/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/>
          <w:b/>
        </w:rPr>
        <w:t>（二）</w:t>
      </w:r>
      <w:r>
        <w:rPr>
          <w:rFonts w:ascii="Times New Roman" w:eastAsia="宋体" w:hAnsi="Times New Roman"/>
          <w:b/>
        </w:rPr>
        <w:t xml:space="preserve"> </w:t>
      </w:r>
      <w:r>
        <w:rPr>
          <w:rFonts w:ascii="Times New Roman" w:eastAsia="宋体" w:hAnsi="Times New Roman"/>
          <w:b/>
          <w:color w:val="FF0000"/>
          <w:sz w:val="36"/>
        </w:rPr>
        <w:t>试</w:t>
      </w:r>
      <w:r>
        <w:rPr>
          <w:rFonts w:ascii="Times New Roman" w:eastAsia="宋体" w:hAnsi="Times New Roman"/>
          <w:b/>
        </w:rPr>
        <w:t>身手，</w:t>
      </w:r>
      <w:r>
        <w:rPr>
          <w:rFonts w:ascii="Times New Roman" w:eastAsia="宋体" w:hAnsi="Times New Roman"/>
          <w:b/>
        </w:rPr>
        <w:t xml:space="preserve"> </w:t>
      </w:r>
      <w:r>
        <w:rPr>
          <w:rFonts w:ascii="Times New Roman" w:eastAsia="宋体" w:hAnsi="Times New Roman"/>
          <w:b/>
        </w:rPr>
        <w:t>初露锋芒</w:t>
      </w:r>
    </w:p>
    <w:p w14:paraId="4435B21D" w14:textId="77777777" w:rsidR="00CD0277" w:rsidRDefault="00000000">
      <w:pPr>
        <w:spacing w:line="276" w:lineRule="auto"/>
        <w:ind w:rightChars="1574" w:right="3305" w:firstLine="4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让我们来试试回答下面的问题和小练习吧。</w:t>
      </w:r>
    </w:p>
    <w:p w14:paraId="5AFECF2F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>问题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：氨基酸的组成和结构</w:t>
      </w:r>
    </w:p>
    <w:p w14:paraId="7C5F374E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氨基酸是羧酸分子中烃基上的氢原子被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取代后的生成物。氨基酸分子中含有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基和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基，属于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。</w:t>
      </w:r>
    </w:p>
    <w:p w14:paraId="6BD9A77D" w14:textId="77777777" w:rsidR="00CD0277" w:rsidRDefault="00000000">
      <w:pPr>
        <w:spacing w:line="240" w:lineRule="auto"/>
        <w:ind w:rightChars="1574" w:right="3305" w:firstLine="42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组成蛋白质的氨基酸几乎都是</w:t>
      </w:r>
      <w:r>
        <w:rPr>
          <w:rFonts w:ascii="Times New Roman" w:hAnsi="Times New Roman"/>
          <w:position w:val="-6"/>
        </w:rPr>
        <w:object w:dxaOrig="240" w:dyaOrig="220" w14:anchorId="15DBF7E7">
          <v:shape id="Object 1" o:spid="_x0000_i1025" type="#_x0000_t75" style="width:12pt;height:11.1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70117488" r:id="rId9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。</w:t>
      </w:r>
      <w:r>
        <w:rPr>
          <w:rFonts w:ascii="Times New Roman" w:hAnsi="Times New Roman"/>
          <w:position w:val="-6"/>
        </w:rPr>
        <w:object w:dxaOrig="240" w:dyaOrig="220" w14:anchorId="32C224E6">
          <v:shape id="Object 45" o:spid="_x0000_i1026" type="#_x0000_t75" style="width:12pt;height:11.1pt;mso-wrap-style:square;mso-position-horizontal-relative:page;mso-position-vertical-relative:page" o:ole="">
            <v:imagedata r:id="rId10" o:title=""/>
          </v:shape>
          <o:OLEObject Type="Embed" ProgID="Equation.DSMT4" ShapeID="Object 45" DrawAspect="Content" ObjectID="_1770117489" r:id="rId11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的结构简</w:t>
      </w:r>
    </w:p>
    <w:p w14:paraId="17FB65DE" w14:textId="77777777" w:rsidR="00CD0277" w:rsidRDefault="00CD0277">
      <w:pPr>
        <w:spacing w:line="240" w:lineRule="auto"/>
        <w:ind w:rightChars="1574" w:right="3305" w:firstLine="420"/>
        <w:rPr>
          <w:rFonts w:ascii="Times New Roman" w:hAnsi="Times New Roman"/>
        </w:rPr>
      </w:pPr>
    </w:p>
    <w:p w14:paraId="227FA814" w14:textId="77777777" w:rsidR="00CD0277" w:rsidRDefault="00000000">
      <w:pPr>
        <w:spacing w:line="240" w:lineRule="auto"/>
        <w:ind w:rightChars="1574" w:right="3305" w:firstLine="420"/>
        <w:rPr>
          <w:rFonts w:ascii="Times New Roman" w:hAnsi="Times New Roman"/>
        </w:rPr>
      </w:pPr>
      <w:r>
        <w:rPr>
          <w:rFonts w:ascii="Times New Roman" w:hAnsi="Times New Roman"/>
        </w:rPr>
        <w:t>式可表示为：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</w:p>
    <w:p w14:paraId="165FC41C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常见的</w:t>
      </w:r>
      <w:r>
        <w:rPr>
          <w:rFonts w:ascii="Times New Roman" w:hAnsi="Times New Roman"/>
          <w:position w:val="-6"/>
        </w:rPr>
        <w:object w:dxaOrig="240" w:dyaOrig="220" w14:anchorId="5D0E5193">
          <v:shape id="Object 46" o:spid="_x0000_i1027" type="#_x0000_t75" style="width:12pt;height:11.1pt;mso-wrap-style:square;mso-position-horizontal-relative:page;mso-position-vertical-relative:page" o:ole="">
            <v:imagedata r:id="rId12" o:title=""/>
          </v:shape>
          <o:OLEObject Type="Embed" ProgID="Equation.DSMT4" ShapeID="Object 46" DrawAspect="Content" ObjectID="_1770117490" r:id="rId13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有许多种。如：</w:t>
      </w:r>
    </w:p>
    <w:p w14:paraId="72F32C87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="002A67BF">
        <w:rPr>
          <w:rFonts w:ascii="Times New Roman" w:hAnsi="Times New Roman"/>
        </w:rPr>
        <w:pict w14:anchorId="095C5793">
          <v:shape id="图片 47" o:spid="_x0000_i1028" type="#_x0000_t75" style="width:322.5pt;height:48.9pt;mso-wrap-style:square;mso-position-horizontal-relative:page;mso-position-vertical-relative:page">
            <v:imagedata r:id="rId14" o:title="hx049"/>
          </v:shape>
        </w:pict>
      </w:r>
    </w:p>
    <w:p w14:paraId="76002662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>问题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：氨基酸的物理性质</w:t>
      </w:r>
    </w:p>
    <w:p w14:paraId="7ECD7ACE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天然氨基酸均为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色晶体，主要以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形式存在，熔点较高，在</w:t>
      </w:r>
      <w:r>
        <w:rPr>
          <w:rFonts w:ascii="Times New Roman" w:hAnsi="Times New Roman"/>
        </w:rPr>
        <w:t>200</w:t>
      </w:r>
      <w:r>
        <w:rPr>
          <w:rFonts w:ascii="宋体" w:hAnsi="宋体" w:cs="宋体" w:hint="eastAsia"/>
        </w:rPr>
        <w:t>℃</w:t>
      </w:r>
      <w:r>
        <w:rPr>
          <w:rFonts w:ascii="Times New Roman" w:hAnsi="Times New Roman"/>
        </w:rPr>
        <w:t>～</w:t>
      </w:r>
      <w:r>
        <w:rPr>
          <w:rFonts w:ascii="Times New Roman" w:hAnsi="Times New Roman"/>
        </w:rPr>
        <w:t>300</w:t>
      </w:r>
      <w:r>
        <w:rPr>
          <w:rFonts w:ascii="宋体" w:hAnsi="宋体" w:cs="宋体" w:hint="eastAsia"/>
        </w:rPr>
        <w:t>℃</w:t>
      </w:r>
      <w:r>
        <w:rPr>
          <w:rFonts w:ascii="Times New Roman" w:hAnsi="Times New Roman"/>
        </w:rPr>
        <w:t>时熔化分解。它们能溶于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溶液中，除少数外一般都能溶于水，而难溶于乙醇、乙醚。</w:t>
      </w:r>
    </w:p>
    <w:p w14:paraId="2BED1EC2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lastRenderedPageBreak/>
        <w:t xml:space="preserve">    </w:t>
      </w:r>
      <w:r>
        <w:rPr>
          <w:rFonts w:ascii="Times New Roman" w:hAnsi="Times New Roman"/>
          <w:color w:val="000000"/>
        </w:rPr>
        <w:t>提示：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）内盐是指氨基酸分子中的羟基和氨基作用。使氨基酸成为带正电荷和负电荷的两性离子（如</w:t>
      </w:r>
      <w:r w:rsidR="002A67BF">
        <w:rPr>
          <w:rFonts w:ascii="Times New Roman" w:hAnsi="Times New Roman"/>
        </w:rPr>
        <w:pict w14:anchorId="3698520F">
          <v:shape id="图片 48" o:spid="_x0000_i1029" type="#_x0000_t75" style="width:65.1pt;height:30.9pt;mso-wrap-style:square;mso-position-horizontal-relative:page;mso-position-vertical-relative:page">
            <v:imagedata r:id="rId15" o:title="hx050"/>
          </v:shape>
        </w:pict>
      </w:r>
      <w:r>
        <w:rPr>
          <w:rFonts w:ascii="Times New Roman" w:hAnsi="Times New Roman"/>
        </w:rPr>
        <w:t>）。</w:t>
      </w:r>
    </w:p>
    <w:p w14:paraId="42C1BDEF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氨基酸具有一般盐的物理性质。</w:t>
      </w:r>
    </w:p>
    <w:p w14:paraId="1DA06247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>问题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：氨基酸的主要化学性质</w:t>
      </w:r>
    </w:p>
    <w:p w14:paraId="2CE6F936" w14:textId="77777777" w:rsidR="00CD0277" w:rsidRDefault="00000000">
      <w:pPr>
        <w:spacing w:line="240" w:lineRule="auto"/>
        <w:ind w:rightChars="1574" w:right="3305" w:firstLine="43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氨基酸的两性。</w:t>
      </w:r>
    </w:p>
    <w:p w14:paraId="33F36808" w14:textId="77777777" w:rsidR="00CD0277" w:rsidRDefault="00000000">
      <w:pPr>
        <w:spacing w:line="240" w:lineRule="auto"/>
        <w:ind w:rightChars="1574" w:right="3305" w:firstLine="420"/>
        <w:rPr>
          <w:rFonts w:ascii="Times New Roman" w:hAnsi="Times New Roman"/>
        </w:rPr>
      </w:pPr>
      <w:r>
        <w:rPr>
          <w:rFonts w:ascii="Times New Roman" w:hAnsi="Times New Roman"/>
        </w:rPr>
        <w:t>氨基酸是两性化合物，能与酸、碱反应生成盐。</w:t>
      </w:r>
    </w:p>
    <w:p w14:paraId="1BEAC576" w14:textId="77777777" w:rsidR="00CD0277" w:rsidRDefault="00CD0277">
      <w:pPr>
        <w:spacing w:line="240" w:lineRule="auto"/>
        <w:ind w:rightChars="1574" w:right="3305" w:firstLine="420"/>
        <w:rPr>
          <w:rFonts w:ascii="Times New Roman" w:hAnsi="Times New Roman"/>
        </w:rPr>
      </w:pPr>
    </w:p>
    <w:p w14:paraId="18A60F72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</w:p>
    <w:p w14:paraId="35AB3825" w14:textId="77777777" w:rsidR="00CD0277" w:rsidRDefault="00CD0277">
      <w:pPr>
        <w:spacing w:line="240" w:lineRule="auto"/>
        <w:ind w:rightChars="1574" w:right="3305"/>
        <w:rPr>
          <w:rFonts w:ascii="Times New Roman" w:hAnsi="Times New Roman"/>
          <w:u w:val="single"/>
        </w:rPr>
      </w:pPr>
    </w:p>
    <w:p w14:paraId="0495B1F8" w14:textId="77777777" w:rsidR="00CD0277" w:rsidRDefault="00000000">
      <w:pPr>
        <w:spacing w:line="240" w:lineRule="auto"/>
        <w:ind w:rightChars="1574" w:right="3305" w:firstLineChars="202" w:firstLine="424"/>
        <w:rPr>
          <w:rFonts w:ascii="Times New Roman" w:hAnsi="Times New Roman"/>
        </w:rPr>
      </w:pP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</w:p>
    <w:p w14:paraId="7DD9385A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氨基酸分子既含有氨基又含有羧基，通常以两性离子形式存在，溶液的</w:t>
      </w:r>
      <w:r>
        <w:rPr>
          <w:rFonts w:ascii="Times New Roman" w:hAnsi="Times New Roman"/>
        </w:rPr>
        <w:t>pH</w:t>
      </w:r>
      <w:r>
        <w:rPr>
          <w:rFonts w:ascii="Times New Roman" w:hAnsi="Times New Roman"/>
        </w:rPr>
        <w:t>不同，可发生不同的解离。</w:t>
      </w:r>
    </w:p>
    <w:p w14:paraId="1153DCEB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不同的氨基酸在水中的溶解度最小时的</w:t>
      </w:r>
      <w:r>
        <w:rPr>
          <w:rFonts w:ascii="Times New Roman" w:hAnsi="Times New Roman"/>
        </w:rPr>
        <w:t>pH</w:t>
      </w:r>
      <w:r>
        <w:rPr>
          <w:rFonts w:ascii="Times New Roman" w:hAnsi="Times New Roman"/>
        </w:rPr>
        <w:t>（即等电点）不同，可以通过控制溶液的</w:t>
      </w:r>
      <w:r>
        <w:rPr>
          <w:rFonts w:ascii="Times New Roman" w:hAnsi="Times New Roman"/>
        </w:rPr>
        <w:t>pH</w:t>
      </w:r>
      <w:r>
        <w:rPr>
          <w:rFonts w:ascii="Times New Roman" w:hAnsi="Times New Roman"/>
        </w:rPr>
        <w:t>分离氨基酸。</w:t>
      </w:r>
    </w:p>
    <w:p w14:paraId="594EDF8A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氨基酸的成肽反应。</w:t>
      </w:r>
    </w:p>
    <w:p w14:paraId="41E28581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>在酸或碱存在的条件下加热，一个氨基酸分子的氨基与另一个氨基酸分子的羧基间脱去一分子水，缩合形成含有肽键（</w:t>
      </w:r>
      <w:r w:rsidR="002A67BF">
        <w:rPr>
          <w:rFonts w:ascii="Times New Roman" w:hAnsi="Times New Roman"/>
        </w:rPr>
        <w:pict w14:anchorId="0C90D102">
          <v:shape id="图片 49" o:spid="_x0000_i1030" type="#_x0000_t75" style="width:39.9pt;height:26.4pt;mso-wrap-style:square;mso-position-horizontal-relative:page;mso-position-vertical-relative:page">
            <v:imagedata r:id="rId16" o:title="hx053"/>
          </v:shape>
        </w:pict>
      </w:r>
      <w:r>
        <w:rPr>
          <w:rFonts w:ascii="Times New Roman" w:hAnsi="Times New Roman"/>
        </w:rPr>
        <w:t>）的化合物，称为成肽反应。例如：</w:t>
      </w:r>
    </w:p>
    <w:p w14:paraId="2A286D92" w14:textId="77777777" w:rsidR="00CD0277" w:rsidRDefault="002A67BF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pict w14:anchorId="2AAEFF1D">
          <v:shape id="图片 50" o:spid="_x0000_i1031" type="#_x0000_t75" style="width:322.5pt;height:52.5pt;mso-wrap-style:square;mso-position-horizontal-relative:page;mso-position-vertical-relative:page">
            <v:imagedata r:id="rId17" o:title="hx054" cropbottom=".5"/>
          </v:shape>
        </w:pict>
      </w:r>
    </w:p>
    <w:p w14:paraId="6C004D5B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由两个氨基酸分子间脱水形成的含有肽键的化合物叫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。由三个氨基酸分子间脱水形成的含有肽键的化合物叫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，以此类推，三肽以上均可称为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。相对分子质量在</w:t>
      </w:r>
      <w:r>
        <w:rPr>
          <w:rFonts w:ascii="Times New Roman" w:hAnsi="Times New Roman"/>
        </w:rPr>
        <w:t>10000</w:t>
      </w:r>
      <w:r>
        <w:rPr>
          <w:rFonts w:ascii="Times New Roman" w:hAnsi="Times New Roman"/>
        </w:rPr>
        <w:t>以上并具有一定空间结构的多肽，称为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。</w:t>
      </w:r>
    </w:p>
    <w:p w14:paraId="62A49BA9" w14:textId="77777777" w:rsidR="00CD0277" w:rsidRDefault="00CD0277">
      <w:pPr>
        <w:spacing w:line="240" w:lineRule="auto"/>
        <w:ind w:rightChars="1574" w:right="3305" w:firstLineChars="202" w:firstLine="424"/>
        <w:rPr>
          <w:rFonts w:ascii="Times New Roman" w:hAnsi="Times New Roman"/>
          <w:color w:val="000000"/>
        </w:rPr>
      </w:pPr>
    </w:p>
    <w:p w14:paraId="5FF4891F" w14:textId="77777777" w:rsidR="00CD0277" w:rsidRDefault="00000000">
      <w:pPr>
        <w:spacing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</w:rPr>
        <w:t>下列关于氨基酸的说法不正确的是（</w:t>
      </w:r>
      <w:r>
        <w:rPr>
          <w:rFonts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>）。</w:t>
      </w:r>
    </w:p>
    <w:p w14:paraId="433D453A" w14:textId="77777777" w:rsidR="00CD0277" w:rsidRDefault="00000000">
      <w:pPr>
        <w:spacing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A</w:t>
      </w:r>
      <w:r>
        <w:rPr>
          <w:rFonts w:ascii="Times New Roman" w:hAnsi="Times New Roman"/>
          <w:color w:val="000000"/>
        </w:rPr>
        <w:t>．氨基酸不能再合成蛋白质</w:t>
      </w:r>
    </w:p>
    <w:p w14:paraId="2095892E" w14:textId="77777777" w:rsidR="00CD0277" w:rsidRDefault="00000000">
      <w:pPr>
        <w:spacing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B</w:t>
      </w:r>
      <w:r>
        <w:rPr>
          <w:rFonts w:ascii="Times New Roman" w:hAnsi="Times New Roman"/>
          <w:color w:val="000000"/>
        </w:rPr>
        <w:t>．氨基酸既能与盐酸反应又能与烧碱溶液反应</w:t>
      </w:r>
    </w:p>
    <w:p w14:paraId="23BC6BA6" w14:textId="77777777" w:rsidR="00CD0277" w:rsidRDefault="00000000">
      <w:pPr>
        <w:spacing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C</w:t>
      </w:r>
      <w:r>
        <w:rPr>
          <w:rFonts w:ascii="Times New Roman" w:hAnsi="Times New Roman"/>
          <w:color w:val="000000"/>
        </w:rPr>
        <w:t>．氨基酸在固态时为分子晶体，易溶于水、乙醇和乙醚</w:t>
      </w:r>
    </w:p>
    <w:p w14:paraId="0E7A9327" w14:textId="77777777" w:rsidR="00CD0277" w:rsidRDefault="00000000">
      <w:pPr>
        <w:spacing w:line="240" w:lineRule="auto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</w:rPr>
        <w:t xml:space="preserve">    D</w:t>
      </w:r>
      <w:r>
        <w:rPr>
          <w:rFonts w:ascii="Times New Roman" w:hAnsi="Times New Roman"/>
          <w:color w:val="000000"/>
        </w:rPr>
        <w:t>．在催化剂作用下氨基酸能继续降解为氨气和羧酸</w:t>
      </w:r>
    </w:p>
    <w:p w14:paraId="0F6BFC76" w14:textId="77777777" w:rsidR="00CD0277" w:rsidRDefault="00000000">
      <w:pPr>
        <w:spacing w:line="276" w:lineRule="auto"/>
        <w:ind w:rightChars="1574" w:right="3305"/>
        <w:rPr>
          <w:rFonts w:ascii="Times New Roman" w:hAnsi="Times New Roman"/>
          <w:b/>
          <w:color w:val="FF00FF"/>
          <w:kern w:val="0"/>
          <w:szCs w:val="21"/>
        </w:rPr>
      </w:pPr>
      <w:r>
        <w:rPr>
          <w:rFonts w:ascii="Times New Roman" w:hAnsi="Times New Roman"/>
          <w:b/>
          <w:bCs/>
          <w:color w:val="FF00FF"/>
          <w:kern w:val="0"/>
          <w:szCs w:val="21"/>
        </w:rPr>
        <w:t>举一反三</w:t>
      </w:r>
      <w:r>
        <w:rPr>
          <w:rFonts w:ascii="Times New Roman" w:hAnsi="Times New Roman"/>
          <w:b/>
          <w:color w:val="FF00FF"/>
          <w:kern w:val="0"/>
          <w:szCs w:val="21"/>
        </w:rPr>
        <w:t>：</w:t>
      </w:r>
    </w:p>
    <w:p w14:paraId="3CC104AC" w14:textId="77777777" w:rsidR="00CD0277" w:rsidRDefault="00000000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kern w:val="0"/>
        </w:rPr>
        <w:t>【变式</w:t>
      </w:r>
      <w:r>
        <w:rPr>
          <w:rFonts w:ascii="Times New Roman" w:hAnsi="Times New Roman"/>
          <w:color w:val="000000"/>
          <w:kern w:val="0"/>
        </w:rPr>
        <w:t>1</w:t>
      </w:r>
      <w:r>
        <w:rPr>
          <w:rFonts w:ascii="Times New Roman" w:hAnsi="Times New Roman"/>
          <w:color w:val="000000"/>
          <w:kern w:val="0"/>
        </w:rPr>
        <w:t>】</w:t>
      </w:r>
      <w:r>
        <w:rPr>
          <w:rFonts w:ascii="Times New Roman" w:hAnsi="Times New Roman"/>
          <w:color w:val="000000"/>
        </w:rPr>
        <w:t>氨基酸不能发生的反应是（</w:t>
      </w:r>
      <w:r>
        <w:rPr>
          <w:rFonts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>）。</w:t>
      </w:r>
    </w:p>
    <w:p w14:paraId="53DD111A" w14:textId="77777777" w:rsidR="00CD0277" w:rsidRDefault="00000000">
      <w:pPr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>．酯化反应</w:t>
      </w:r>
      <w:r>
        <w:rPr>
          <w:rFonts w:ascii="Times New Roman" w:hAnsi="Times New Roman"/>
          <w:color w:val="000000"/>
        </w:rPr>
        <w:t xml:space="preserve">    B</w:t>
      </w:r>
      <w:r>
        <w:rPr>
          <w:rFonts w:ascii="Times New Roman" w:hAnsi="Times New Roman"/>
          <w:color w:val="000000"/>
        </w:rPr>
        <w:t>．成肽反应</w:t>
      </w:r>
      <w:r>
        <w:rPr>
          <w:rFonts w:ascii="Times New Roman" w:hAnsi="Times New Roman"/>
          <w:color w:val="000000"/>
        </w:rPr>
        <w:t xml:space="preserve">    </w:t>
      </w:r>
    </w:p>
    <w:p w14:paraId="62E5EB62" w14:textId="77777777" w:rsidR="00CD0277" w:rsidRDefault="00000000">
      <w:pPr>
        <w:ind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</w:rPr>
        <w:t>．水解反应</w:t>
      </w:r>
      <w:r>
        <w:rPr>
          <w:rFonts w:ascii="Times New Roman" w:hAnsi="Times New Roman"/>
          <w:color w:val="000000"/>
        </w:rPr>
        <w:t xml:space="preserve">    D</w:t>
      </w:r>
      <w:r>
        <w:rPr>
          <w:rFonts w:ascii="Times New Roman" w:hAnsi="Times New Roman"/>
          <w:color w:val="000000"/>
        </w:rPr>
        <w:t>．与强碱溶液的中和反应</w:t>
      </w:r>
    </w:p>
    <w:p w14:paraId="2983FFBF" w14:textId="77777777" w:rsidR="00CD0277" w:rsidRDefault="00CD0277">
      <w:pPr>
        <w:ind w:rightChars="1574" w:right="3305"/>
        <w:rPr>
          <w:rFonts w:ascii="Times New Roman" w:hAnsi="Times New Roman"/>
          <w:color w:val="000000"/>
          <w:kern w:val="0"/>
          <w:szCs w:val="21"/>
        </w:rPr>
      </w:pPr>
    </w:p>
    <w:p w14:paraId="47F70081" w14:textId="77777777" w:rsidR="00CD0277" w:rsidRDefault="00000000">
      <w:pPr>
        <w:ind w:rightChars="1574" w:right="3305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　</w:t>
      </w:r>
      <w:r>
        <w:rPr>
          <w:rFonts w:ascii="Times New Roman" w:hAnsi="Times New Roman"/>
          <w:color w:val="000000"/>
        </w:rPr>
        <w:t>练习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</w:rPr>
        <w:t>某含氮有机物</w:t>
      </w:r>
      <w:r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  <w:vertAlign w:val="subscript"/>
        </w:rPr>
        <w:t>4</w:t>
      </w:r>
      <w:r>
        <w:rPr>
          <w:rFonts w:ascii="Times New Roman" w:hAnsi="Times New Roman"/>
          <w:color w:val="000000"/>
        </w:rPr>
        <w:t>H</w:t>
      </w:r>
      <w:r>
        <w:rPr>
          <w:rFonts w:ascii="Times New Roman" w:hAnsi="Times New Roman"/>
          <w:color w:val="000000"/>
          <w:vertAlign w:val="subscript"/>
        </w:rPr>
        <w:t>9</w:t>
      </w:r>
      <w:r>
        <w:rPr>
          <w:rFonts w:ascii="Times New Roman" w:hAnsi="Times New Roman"/>
          <w:color w:val="000000"/>
        </w:rPr>
        <w:t>NO</w:t>
      </w:r>
      <w:r>
        <w:rPr>
          <w:rFonts w:ascii="Times New Roman" w:hAnsi="Times New Roman"/>
          <w:color w:val="000000"/>
          <w:vertAlign w:val="subscript"/>
        </w:rPr>
        <w:t>2</w:t>
      </w:r>
      <w:r>
        <w:rPr>
          <w:rFonts w:ascii="Times New Roman" w:hAnsi="Times New Roman"/>
          <w:color w:val="000000"/>
        </w:rPr>
        <w:t>有多种同分异构体，其中属于氨基酸的异构体数目有（</w:t>
      </w:r>
      <w:r>
        <w:rPr>
          <w:rFonts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>）。</w:t>
      </w:r>
    </w:p>
    <w:p w14:paraId="69DB1E97" w14:textId="77777777" w:rsidR="00CD0277" w:rsidRDefault="00000000">
      <w:pPr>
        <w:ind w:rightChars="1574" w:right="3305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A</w:t>
      </w:r>
      <w:r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3</w:t>
      </w:r>
      <w:r>
        <w:rPr>
          <w:rFonts w:ascii="Times New Roman" w:hAnsi="Times New Roman"/>
          <w:color w:val="000000"/>
        </w:rPr>
        <w:t>种</w:t>
      </w:r>
      <w:r>
        <w:rPr>
          <w:rFonts w:ascii="Times New Roman" w:hAnsi="Times New Roman"/>
          <w:color w:val="000000"/>
        </w:rPr>
        <w:t xml:space="preserve">    B</w:t>
      </w:r>
      <w:r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4</w:t>
      </w:r>
      <w:r>
        <w:rPr>
          <w:rFonts w:ascii="Times New Roman" w:hAnsi="Times New Roman"/>
          <w:color w:val="000000"/>
        </w:rPr>
        <w:t>种</w:t>
      </w:r>
      <w:r>
        <w:rPr>
          <w:rFonts w:ascii="Times New Roman" w:hAnsi="Times New Roman"/>
          <w:color w:val="000000"/>
        </w:rPr>
        <w:t xml:space="preserve">    C</w:t>
      </w:r>
      <w:r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5</w:t>
      </w:r>
      <w:r>
        <w:rPr>
          <w:rFonts w:ascii="Times New Roman" w:hAnsi="Times New Roman"/>
          <w:color w:val="000000"/>
        </w:rPr>
        <w:t>种</w:t>
      </w:r>
      <w:r>
        <w:rPr>
          <w:rFonts w:ascii="Times New Roman" w:hAnsi="Times New Roman"/>
          <w:color w:val="000000"/>
        </w:rPr>
        <w:t xml:space="preserve">    D</w:t>
      </w:r>
      <w:r>
        <w:rPr>
          <w:rFonts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6</w:t>
      </w:r>
      <w:r>
        <w:rPr>
          <w:rFonts w:ascii="Times New Roman" w:hAnsi="Times New Roman"/>
          <w:color w:val="000000"/>
        </w:rPr>
        <w:t>种</w:t>
      </w:r>
    </w:p>
    <w:p w14:paraId="16317CDF" w14:textId="77777777" w:rsidR="00CD0277" w:rsidRDefault="00000000">
      <w:pPr>
        <w:spacing w:line="276" w:lineRule="auto"/>
        <w:ind w:rightChars="1574" w:right="3305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 xml:space="preserve">　</w:t>
      </w:r>
      <w:r>
        <w:rPr>
          <w:rFonts w:ascii="Times New Roman" w:hAnsi="Times New Roman"/>
          <w:kern w:val="0"/>
        </w:rPr>
        <w:t xml:space="preserve"> </w:t>
      </w:r>
    </w:p>
    <w:p w14:paraId="03902DB7" w14:textId="77777777" w:rsidR="00CD0277" w:rsidRDefault="00000000">
      <w:pPr>
        <w:pStyle w:val="2"/>
        <w:spacing w:line="276" w:lineRule="auto"/>
        <w:ind w:rightChars="1574" w:right="3305"/>
        <w:rPr>
          <w:rFonts w:ascii="Times New Roman" w:eastAsia="宋体" w:hAnsi="Times New Roman"/>
          <w:b/>
        </w:rPr>
      </w:pPr>
      <w:r>
        <w:rPr>
          <w:rFonts w:ascii="Times New Roman" w:eastAsia="宋体" w:hAnsi="Times New Roman"/>
          <w:b/>
        </w:rPr>
        <w:lastRenderedPageBreak/>
        <w:t>（</w:t>
      </w:r>
      <w:r>
        <w:rPr>
          <w:rFonts w:ascii="Times New Roman" w:eastAsia="宋体" w:hAnsi="Times New Roman" w:hint="eastAsia"/>
          <w:b/>
        </w:rPr>
        <w:t>三</w:t>
      </w:r>
      <w:r>
        <w:rPr>
          <w:rFonts w:ascii="Times New Roman" w:eastAsia="宋体" w:hAnsi="Times New Roman"/>
          <w:b/>
        </w:rPr>
        <w:t>）</w:t>
      </w:r>
      <w:r>
        <w:rPr>
          <w:rFonts w:ascii="Times New Roman" w:eastAsia="宋体" w:hAnsi="Times New Roman"/>
          <w:b/>
          <w:color w:val="FF0000"/>
          <w:sz w:val="36"/>
        </w:rPr>
        <w:t>攻</w:t>
      </w:r>
      <w:r>
        <w:rPr>
          <w:rFonts w:ascii="Times New Roman" w:eastAsia="宋体" w:hAnsi="Times New Roman"/>
          <w:b/>
        </w:rPr>
        <w:t>难关，自学检测</w:t>
      </w:r>
    </w:p>
    <w:p w14:paraId="4D366985" w14:textId="77777777" w:rsidR="00CD0277" w:rsidRDefault="00000000">
      <w:pPr>
        <w:spacing w:line="276" w:lineRule="auto"/>
        <w:ind w:rightChars="1574" w:right="3305" w:firstLine="4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让我们来挑战吧！你一定是最棒的！</w:t>
      </w:r>
    </w:p>
    <w:p w14:paraId="3B7AFB51" w14:textId="77777777" w:rsidR="00CD0277" w:rsidRDefault="00000000">
      <w:pPr>
        <w:spacing w:line="276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pict w14:anchorId="167DB6A8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057" type="#_x0000_t202" style="position:absolute;left:0;text-align:left;margin-left:-28.35pt;margin-top:12.95pt;width:38.75pt;height:32.45pt;z-index:-2;mso-wrap-style:square;mso-width-relative:margin;mso-height-relative:margin" strokecolor="white">
            <v:textbox>
              <w:txbxContent>
                <w:p w14:paraId="2136109C" w14:textId="77777777" w:rsidR="00CD0277" w:rsidRDefault="00000000">
                  <w:r>
                    <w:rPr>
                      <w:rFonts w:ascii="宋体" w:hAnsi="宋体" w:hint="eastAsia"/>
                    </w:rPr>
                    <w:t>☆☆</w:t>
                  </w:r>
                </w:p>
              </w:txbxContent>
            </v:textbox>
          </v:shape>
        </w:pict>
      </w:r>
      <w:r>
        <w:rPr>
          <w:rFonts w:ascii="Times New Roman" w:hAnsi="Times New Roman"/>
          <w:szCs w:val="21"/>
        </w:rPr>
        <w:t xml:space="preserve"> </w:t>
      </w:r>
      <w:r>
        <w:rPr>
          <w:rStyle w:val="section1"/>
          <w:rFonts w:ascii="Times New Roman" w:hAnsi="Times New Roman"/>
          <w:color w:val="000000"/>
          <w:szCs w:val="21"/>
        </w:rPr>
        <w:t xml:space="preserve"> </w:t>
      </w:r>
    </w:p>
    <w:p w14:paraId="780830C2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lang w:val="pt-BR"/>
        </w:rPr>
        <w:t>．</w:t>
      </w:r>
      <w:r>
        <w:rPr>
          <w:rFonts w:ascii="Times New Roman" w:hAnsi="Times New Roman"/>
        </w:rPr>
        <w:t>有机物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是天然蛋白质的水解产物，由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</w:rPr>
        <w:t>四种元素组成。其相对分子质量为</w:t>
      </w:r>
      <w:r>
        <w:rPr>
          <w:rFonts w:ascii="Times New Roman" w:hAnsi="Times New Roman"/>
        </w:rPr>
        <w:t>165</w:t>
      </w:r>
      <w:r>
        <w:rPr>
          <w:rFonts w:ascii="Times New Roman" w:hAnsi="Times New Roman"/>
        </w:rPr>
        <w:t>，分子中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的原子个数比为</w:t>
      </w:r>
      <w:r>
        <w:rPr>
          <w:rFonts w:ascii="Times New Roman" w:hAnsi="Times New Roman"/>
        </w:rPr>
        <w:t>1</w:t>
      </w:r>
      <w:r>
        <w:rPr>
          <w:rFonts w:ascii="宋体" w:hAnsi="宋体" w:cs="宋体" w:hint="eastAsia"/>
        </w:rPr>
        <w:t>∶</w:t>
      </w:r>
      <w:r>
        <w:rPr>
          <w:rFonts w:ascii="Times New Roman" w:hAnsi="Times New Roman"/>
        </w:rPr>
        <w:t>9</w:t>
      </w:r>
      <w:r>
        <w:rPr>
          <w:rFonts w:ascii="Times New Roman" w:hAnsi="Times New Roman"/>
        </w:rPr>
        <w:t>，回答下列问题。</w:t>
      </w:r>
    </w:p>
    <w:p w14:paraId="6D43769D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的化学式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。</w:t>
      </w:r>
    </w:p>
    <w:p w14:paraId="502A53DA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中所含官能团名称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。</w:t>
      </w:r>
    </w:p>
    <w:p w14:paraId="02DFC4EA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分子中苯环上仅有一个侧链，且含有一个</w:t>
      </w:r>
      <w:r>
        <w:rPr>
          <w:rFonts w:ascii="Times New Roman" w:hAnsi="Times New Roman"/>
        </w:rPr>
        <w:t>—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—</w:t>
      </w:r>
      <w:r>
        <w:rPr>
          <w:rFonts w:ascii="Times New Roman" w:hAnsi="Times New Roman"/>
        </w:rPr>
        <w:t>，一个</w:t>
      </w:r>
      <w:r w:rsidR="002A67BF">
        <w:rPr>
          <w:rFonts w:ascii="Times New Roman" w:hAnsi="Times New Roman"/>
        </w:rPr>
        <w:pict w14:anchorId="6FD50A91">
          <v:shape id="图片 51" o:spid="_x0000_i1032" type="#_x0000_t75" style="width:26.4pt;height:27pt;mso-wrap-style:square;mso-position-horizontal-relative:page;mso-position-vertical-relative:page">
            <v:imagedata r:id="rId18" o:title="hx077"/>
          </v:shape>
        </w:pi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的结构简式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可以发生的反应类型是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（填字母）。</w:t>
      </w:r>
    </w:p>
    <w:p w14:paraId="5D91FC01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A</w:t>
      </w:r>
      <w:r>
        <w:rPr>
          <w:rFonts w:ascii="Times New Roman" w:hAnsi="Times New Roman"/>
        </w:rPr>
        <w:t>．酯化反应</w:t>
      </w:r>
      <w:r>
        <w:rPr>
          <w:rFonts w:ascii="Times New Roman" w:hAnsi="Times New Roman"/>
        </w:rPr>
        <w:t xml:space="preserve">    B</w:t>
      </w:r>
      <w:r>
        <w:rPr>
          <w:rFonts w:ascii="Times New Roman" w:hAnsi="Times New Roman"/>
        </w:rPr>
        <w:t>．加成反应</w:t>
      </w:r>
      <w:r>
        <w:rPr>
          <w:rFonts w:ascii="Times New Roman" w:hAnsi="Times New Roman"/>
        </w:rPr>
        <w:t xml:space="preserve">    C</w:t>
      </w:r>
      <w:r>
        <w:rPr>
          <w:rFonts w:ascii="Times New Roman" w:hAnsi="Times New Roman"/>
        </w:rPr>
        <w:t>．消去反应</w:t>
      </w:r>
      <w:r>
        <w:rPr>
          <w:rFonts w:ascii="Times New Roman" w:hAnsi="Times New Roman"/>
        </w:rPr>
        <w:t xml:space="preserve">    D</w:t>
      </w:r>
      <w:r>
        <w:rPr>
          <w:rFonts w:ascii="Times New Roman" w:hAnsi="Times New Roman"/>
        </w:rPr>
        <w:t>．水解反应</w:t>
      </w:r>
    </w:p>
    <w:p w14:paraId="447D98A5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）有机反应常发生在官能团处，写出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在一定条件下生成六元环状化合物（化学式为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18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8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）的化学方程式（有机物写结构简式，下同）：</w:t>
      </w:r>
      <w:r>
        <w:rPr>
          <w:rFonts w:ascii="Times New Roman" w:hAnsi="Times New Roman"/>
        </w:rPr>
        <w:t>________________</w:t>
      </w:r>
      <w:r>
        <w:rPr>
          <w:rFonts w:ascii="Times New Roman" w:hAnsi="Times New Roman"/>
        </w:rPr>
        <w:t>。</w:t>
      </w:r>
    </w:p>
    <w:p w14:paraId="2155BA19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</w:rPr>
        <w:t>在肝脏中经一种酶作用可转化为酪氨酸（为</w:t>
      </w:r>
      <w:r>
        <w:rPr>
          <w:rFonts w:ascii="Times New Roman" w:hAnsi="Times New Roman"/>
          <w:position w:val="-6"/>
        </w:rPr>
        <w:object w:dxaOrig="240" w:dyaOrig="220" w14:anchorId="5B035E13">
          <v:shape id="Object 52" o:spid="_x0000_i1033" type="#_x0000_t75" style="width:12pt;height:11.1pt;mso-wrap-style:square;mso-position-horizontal-relative:page;mso-position-vertical-relative:page" o:ole="">
            <v:imagedata r:id="rId19" o:title=""/>
          </v:shape>
          <o:OLEObject Type="Embed" ProgID="Equation.DSMT4" ShapeID="Object 52" DrawAspect="Content" ObjectID="_1770117491" r:id="rId20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），即：</w:t>
      </w:r>
      <w:r>
        <w:rPr>
          <w:rFonts w:ascii="Times New Roman" w:hAnsi="Times New Roman"/>
        </w:rPr>
        <w:t>X—→</w:t>
      </w:r>
      <w:r>
        <w:rPr>
          <w:rFonts w:ascii="Times New Roman" w:hAnsi="Times New Roman"/>
        </w:rPr>
        <w:t>酪氨酸（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9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1</w:t>
      </w:r>
      <w:r>
        <w:rPr>
          <w:rFonts w:ascii="Times New Roman" w:hAnsi="Times New Roman"/>
        </w:rPr>
        <w:t>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），酪氨酸遇</w:t>
      </w:r>
      <w:r>
        <w:rPr>
          <w:rFonts w:ascii="Times New Roman" w:hAnsi="Times New Roman"/>
        </w:rPr>
        <w:t>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显紫色，且苯环上的一溴代物有两种。则酪氨酸的结构简式为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，写出酪氨酸与</w:t>
      </w:r>
      <w:r>
        <w:rPr>
          <w:rFonts w:ascii="Times New Roman" w:hAnsi="Times New Roman"/>
        </w:rPr>
        <w:t>NaOH</w:t>
      </w:r>
      <w:r>
        <w:rPr>
          <w:rFonts w:ascii="Times New Roman" w:hAnsi="Times New Roman"/>
        </w:rPr>
        <w:t>溶液反应的化学方程式：</w:t>
      </w:r>
      <w:r>
        <w:rPr>
          <w:rFonts w:ascii="Times New Roman" w:hAnsi="Times New Roman"/>
        </w:rPr>
        <w:t>________</w:t>
      </w:r>
      <w:r>
        <w:rPr>
          <w:rFonts w:ascii="Times New Roman" w:hAnsi="Times New Roman"/>
        </w:rPr>
        <w:t>。</w:t>
      </w:r>
      <w:r>
        <w:rPr>
          <w:rFonts w:ascii="Times New Roman" w:hAnsi="Times New Roman"/>
          <w:color w:val="000000"/>
          <w:szCs w:val="21"/>
        </w:rPr>
        <w:t xml:space="preserve">　　　　　</w:t>
      </w:r>
    </w:p>
    <w:p w14:paraId="70D127D9" w14:textId="77777777" w:rsidR="00CD0277" w:rsidRDefault="00000000">
      <w:pPr>
        <w:pStyle w:val="2"/>
        <w:tabs>
          <w:tab w:val="left" w:pos="6946"/>
        </w:tabs>
        <w:spacing w:line="276" w:lineRule="auto"/>
        <w:ind w:rightChars="1574" w:right="3305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（</w:t>
      </w:r>
      <w:r>
        <w:rPr>
          <w:rFonts w:ascii="Times New Roman" w:hAnsi="Times New Roman" w:hint="eastAsia"/>
          <w:b/>
        </w:rPr>
        <w:t>四</w:t>
      </w:r>
      <w:r>
        <w:rPr>
          <w:rFonts w:ascii="Times New Roman" w:hAnsi="Times New Roman"/>
          <w:b/>
        </w:rPr>
        <w:t>）</w:t>
      </w:r>
      <w:r>
        <w:rPr>
          <w:rFonts w:ascii="Times New Roman" w:hAnsi="Times New Roman"/>
          <w:b/>
          <w:color w:val="FF0000"/>
          <w:sz w:val="36"/>
        </w:rPr>
        <w:t>找</w:t>
      </w:r>
      <w:r>
        <w:rPr>
          <w:rFonts w:ascii="Times New Roman" w:hAnsi="Times New Roman"/>
          <w:b/>
        </w:rPr>
        <w:t>规律，方法总结</w:t>
      </w:r>
    </w:p>
    <w:p w14:paraId="22F296B6" w14:textId="77777777" w:rsidR="00CD0277" w:rsidRDefault="00000000">
      <w:pPr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240" w:dyaOrig="220" w14:anchorId="2B3CF36B">
          <v:shape id="Object 53" o:spid="_x0000_i1034" type="#_x0000_t75" style="width:12pt;height:11.1pt;mso-wrap-style:square;mso-position-horizontal-relative:page;mso-position-vertical-relative:page" o:ole="">
            <v:imagedata r:id="rId21" o:title=""/>
          </v:shape>
          <o:OLEObject Type="Embed" ProgID="Equation.DSMT4" ShapeID="Object 53" DrawAspect="Content" ObjectID="_1770117492" r:id="rId22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的鉴别</w:t>
      </w:r>
      <w:r>
        <w:rPr>
          <w:rFonts w:ascii="Times New Roman" w:hAnsi="Times New Roman" w:hint="eastAsia"/>
        </w:rPr>
        <w:t>：</w:t>
      </w:r>
    </w:p>
    <w:p w14:paraId="4F8C86BA" w14:textId="77777777" w:rsidR="00CD0277" w:rsidRDefault="00000000">
      <w:pPr>
        <w:spacing w:line="240" w:lineRule="auto"/>
        <w:ind w:rightChars="1574" w:right="330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大多数</w:t>
      </w:r>
      <w:r>
        <w:rPr>
          <w:rFonts w:ascii="Times New Roman" w:hAnsi="Times New Roman"/>
          <w:position w:val="-6"/>
        </w:rPr>
        <w:object w:dxaOrig="240" w:dyaOrig="220" w14:anchorId="5C5314A7">
          <v:shape id="Object 54" o:spid="_x0000_i1035" type="#_x0000_t75" style="width:12pt;height:11.1pt;mso-wrap-style:square;mso-position-horizontal-relative:page;mso-position-vertical-relative:page" o:ole="">
            <v:imagedata r:id="rId23" o:title=""/>
          </v:shape>
          <o:OLEObject Type="Embed" ProgID="Equation.DSMT4" ShapeID="Object 54" DrawAspect="Content" ObjectID="_1770117493" r:id="rId24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在</w:t>
      </w:r>
      <w:r>
        <w:rPr>
          <w:rFonts w:ascii="Times New Roman" w:hAnsi="Times New Roman"/>
        </w:rPr>
        <w:t>pH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</w:rPr>
        <w:t>5.5</w:t>
      </w:r>
      <w:r>
        <w:rPr>
          <w:rFonts w:ascii="Times New Roman" w:hAnsi="Times New Roman"/>
        </w:rPr>
        <w:t>时与茚三酮（</w:t>
      </w:r>
      <w:r w:rsidR="002A67BF">
        <w:rPr>
          <w:rFonts w:ascii="Times New Roman" w:hAnsi="Times New Roman"/>
        </w:rPr>
        <w:pict w14:anchorId="7A4C4120">
          <v:shape id="图片 55" o:spid="_x0000_i1036" type="#_x0000_t75" style="width:60.9pt;height:57.3pt;mso-wrap-style:square;mso-position-horizontal-relative:page;mso-position-vertical-relative:page">
            <v:imagedata r:id="rId25" o:title="hx055"/>
          </v:shape>
        </w:pict>
      </w:r>
      <w:r>
        <w:rPr>
          <w:rFonts w:ascii="Times New Roman" w:hAnsi="Times New Roman"/>
        </w:rPr>
        <w:t>）的醇溶液共热煮沸，可以生成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，与哺氨酸和羟脯氨酸生成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，这一显色反应可以用于识别</w:t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  <w:u w:val="single"/>
        </w:rPr>
        <w:tab/>
      </w:r>
      <w:r>
        <w:rPr>
          <w:rFonts w:ascii="Times New Roman" w:hAnsi="Times New Roman"/>
        </w:rPr>
        <w:t>的</w:t>
      </w:r>
      <w:r>
        <w:rPr>
          <w:rFonts w:ascii="Times New Roman" w:hAnsi="Times New Roman"/>
          <w:position w:val="-6"/>
        </w:rPr>
        <w:object w:dxaOrig="240" w:dyaOrig="220" w14:anchorId="5A6B6F7F">
          <v:shape id="Object 56" o:spid="_x0000_i1037" type="#_x0000_t75" style="width:12pt;height:11.1pt;mso-wrap-style:square;mso-position-horizontal-relative:page;mso-position-vertical-relative:page" o:ole="">
            <v:imagedata r:id="rId26" o:title=""/>
          </v:shape>
          <o:OLEObject Type="Embed" ProgID="Equation.DSMT4" ShapeID="Object 56" DrawAspect="Content" ObjectID="_1770117494" r:id="rId27"/>
        </w:object>
      </w:r>
      <w:r>
        <w:rPr>
          <w:rFonts w:ascii="Times New Roman" w:hAnsi="Times New Roman"/>
        </w:rPr>
        <w:t>-</w:t>
      </w:r>
      <w:r>
        <w:rPr>
          <w:rFonts w:ascii="Times New Roman" w:hAnsi="Times New Roman"/>
        </w:rPr>
        <w:t>氨基酸。</w:t>
      </w:r>
    </w:p>
    <w:p w14:paraId="5D1979C4" w14:textId="77777777" w:rsidR="00CD0277" w:rsidRDefault="00000000"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pict w14:anchorId="66A1332D">
          <v:rect id="矩形 413" o:spid="_x0000_s2064" style="position:absolute;left:0;text-align:left;margin-left:314pt;margin-top:5.35pt;width:32.25pt;height:98.95pt;z-index:-3;mso-wrap-style:square" strokecolor="white"/>
        </w:pict>
      </w:r>
    </w:p>
    <w:p w14:paraId="35613922" w14:textId="77777777" w:rsidR="00CD0277" w:rsidRDefault="00CD0277">
      <w:pPr>
        <w:spacing w:line="276" w:lineRule="auto"/>
        <w:rPr>
          <w:rFonts w:ascii="Times New Roman" w:hAnsi="Times New Roman"/>
        </w:rPr>
      </w:pPr>
    </w:p>
    <w:p w14:paraId="6DD99A86" w14:textId="77777777" w:rsidR="00CD0277" w:rsidRDefault="00CD0277">
      <w:pPr>
        <w:spacing w:line="276" w:lineRule="auto"/>
        <w:rPr>
          <w:rFonts w:ascii="Times New Roman" w:hAnsi="Times New Roman"/>
          <w:b/>
          <w:sz w:val="24"/>
        </w:rPr>
      </w:pPr>
    </w:p>
    <w:p w14:paraId="500A0A54" w14:textId="77777777" w:rsidR="00CD0277" w:rsidRDefault="00CD0277">
      <w:pPr>
        <w:spacing w:line="276" w:lineRule="auto"/>
        <w:rPr>
          <w:rFonts w:ascii="Times New Roman" w:hAnsi="Times New Roman"/>
          <w:b/>
          <w:sz w:val="24"/>
        </w:rPr>
      </w:pPr>
    </w:p>
    <w:p w14:paraId="2C3B17E7" w14:textId="77777777" w:rsidR="00CD0277" w:rsidRDefault="00CD0277">
      <w:pPr>
        <w:pStyle w:val="2"/>
        <w:spacing w:line="276" w:lineRule="auto"/>
        <w:rPr>
          <w:rFonts w:ascii="Times New Roman" w:eastAsia="宋体" w:hAnsi="Times New Roman"/>
          <w:b/>
          <w:color w:val="FF0000"/>
          <w:sz w:val="36"/>
        </w:rPr>
      </w:pPr>
    </w:p>
    <w:p w14:paraId="7210B528" w14:textId="77777777" w:rsidR="00CD0277" w:rsidRDefault="00000000">
      <w:pPr>
        <w:pStyle w:val="2"/>
        <w:spacing w:line="276" w:lineRule="auto"/>
        <w:rPr>
          <w:rFonts w:ascii="Times New Roman" w:eastAsia="宋体" w:hAnsi="Times New Roman"/>
          <w:sz w:val="22"/>
        </w:rPr>
      </w:pPr>
      <w:r>
        <w:rPr>
          <w:rFonts w:ascii="Times New Roman" w:hAnsi="Times New Roman"/>
          <w:b/>
        </w:rPr>
        <w:pict w14:anchorId="51352F98">
          <v:rect id="矩形 412" o:spid="_x0000_s2065" style="position:absolute;left:0;text-align:left;margin-left:308.25pt;margin-top:3pt;width:32.25pt;height:737.15pt;z-index:-4;mso-wrap-style:square" strokecolor="white"/>
        </w:pict>
      </w:r>
      <w:r>
        <w:rPr>
          <w:rFonts w:ascii="Times New Roman" w:eastAsia="宋体" w:hAnsi="Times New Roman" w:hint="eastAsia"/>
          <w:b/>
          <w:color w:val="FF0000"/>
          <w:sz w:val="36"/>
        </w:rPr>
        <w:t>测</w:t>
      </w:r>
      <w:r>
        <w:rPr>
          <w:rFonts w:ascii="Times New Roman" w:eastAsia="宋体" w:hAnsi="Times New Roman" w:hint="eastAsia"/>
          <w:b/>
        </w:rPr>
        <w:t>一测，大显身手</w:t>
      </w:r>
    </w:p>
    <w:p w14:paraId="0602C13C" w14:textId="77777777" w:rsidR="00CD0277" w:rsidRDefault="00000000">
      <w:pPr>
        <w:widowControl/>
        <w:spacing w:beforeLines="150" w:before="360" w:afterLines="150" w:after="360" w:line="276" w:lineRule="auto"/>
        <w:jc w:val="left"/>
        <w:rPr>
          <w:rFonts w:ascii="Times New Roman" w:hAnsi="Times New Roman" w:cs="宋体"/>
          <w:b/>
          <w:kern w:val="0"/>
          <w:szCs w:val="21"/>
        </w:rPr>
      </w:pPr>
      <w:r>
        <w:rPr>
          <w:rFonts w:ascii="Times New Roman" w:hAnsi="Times New Roman" w:cs="宋体" w:hint="eastAsia"/>
          <w:b/>
          <w:kern w:val="0"/>
          <w:szCs w:val="21"/>
        </w:rPr>
        <w:t>一、选择题</w:t>
      </w:r>
      <w:r>
        <w:rPr>
          <w:rFonts w:ascii="Times New Roman" w:hAnsi="Times New Roman" w:hint="eastAsia"/>
          <w:b/>
          <w:szCs w:val="21"/>
        </w:rPr>
        <w:t>（每小题只有</w:t>
      </w:r>
      <w:r>
        <w:rPr>
          <w:rFonts w:ascii="Times New Roman" w:hAnsi="Times New Roman" w:hint="eastAsia"/>
          <w:b/>
          <w:szCs w:val="21"/>
        </w:rPr>
        <w:t>1</w:t>
      </w:r>
      <w:r>
        <w:rPr>
          <w:rFonts w:ascii="Times New Roman" w:hAnsi="Times New Roman" w:hint="eastAsia"/>
          <w:b/>
          <w:szCs w:val="21"/>
        </w:rPr>
        <w:t>个选项符合题意）</w:t>
      </w:r>
    </w:p>
    <w:p w14:paraId="32BBDE75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某期刊封面上有如右一个分子的球棍模型图。图中“棍”代表单键或双键或三键。不同颜色的球代表不同元素的原子，该模型图可代表一种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。</w:t>
      </w:r>
    </w:p>
    <w:p w14:paraId="6C52092A" w14:textId="77777777" w:rsidR="00CD0277" w:rsidRDefault="00000000">
      <w:pPr>
        <w:spacing w:line="240" w:lineRule="auto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="002A67BF">
        <w:rPr>
          <w:color w:val="000000"/>
        </w:rPr>
        <w:pict w14:anchorId="006FC9CB">
          <v:shape id="图片 70" o:spid="_x0000_i1038" type="#_x0000_t75" style="width:150pt;height:121.2pt;mso-wrap-style:square;mso-position-horizontal-relative:page;mso-position-vertical-relative:page">
            <v:imagedata r:id="rId28" o:title="hx065"/>
          </v:shape>
        </w:pict>
      </w:r>
    </w:p>
    <w:p w14:paraId="22368838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硝基化合物</w: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硝酸酯</w: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 w:dxaOrig="240" w:dyaOrig="220" w14:anchorId="5B9D0F9D">
          <v:shape id="Object 71" o:spid="_x0000_i1039" type="#_x0000_t75" style="width:12pt;height:11.1pt;mso-wrap-style:square;mso-position-horizontal-relative:page;mso-position-vertical-relative:page" o:ole="">
            <v:imagedata r:id="rId29" o:title=""/>
          </v:shape>
          <o:OLEObject Type="Embed" ProgID="Equation.DSMT4" ShapeID="Object 71" DrawAspect="Content" ObjectID="_1770117495" r:id="rId30"/>
        </w:object>
      </w:r>
      <w:r>
        <w:rPr>
          <w:rFonts w:hint="eastAsia"/>
          <w:color w:val="000000"/>
        </w:rPr>
        <w:t>-</w:t>
      </w:r>
      <w:r>
        <w:rPr>
          <w:rFonts w:hint="eastAsia"/>
          <w:color w:val="000000"/>
        </w:rPr>
        <w:t>氨基酸</w: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蛋白质</w:t>
      </w:r>
    </w:p>
    <w:p w14:paraId="21149ED8" w14:textId="77777777" w:rsidR="00CD0277" w:rsidRDefault="00CD0277">
      <w:pPr>
        <w:rPr>
          <w:color w:val="000000"/>
        </w:rPr>
      </w:pPr>
    </w:p>
    <w:p w14:paraId="2F1E776C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．关于生物体内氨基酸的叙述错误的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。</w:t>
      </w:r>
    </w:p>
    <w:p w14:paraId="3ED8317E" w14:textId="77777777" w:rsidR="00CD0277" w:rsidRDefault="00000000">
      <w:pPr>
        <w:spacing w:line="240" w:lineRule="auto"/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构成蛋白质的</w:t>
      </w:r>
      <w:r>
        <w:rPr>
          <w:color w:val="000000"/>
          <w:position w:val="-6"/>
        </w:rPr>
        <w:object w:dxaOrig="240" w:dyaOrig="220" w14:anchorId="336CF3F2">
          <v:shape id="Object 72" o:spid="_x0000_i1040" type="#_x0000_t75" style="width:12pt;height:11.1pt;mso-wrap-style:square;mso-position-horizontal-relative:page;mso-position-vertical-relative:page" o:ole="">
            <v:imagedata r:id="rId31" o:title=""/>
          </v:shape>
          <o:OLEObject Type="Embed" ProgID="Equation.DSMT4" ShapeID="Object 72" DrawAspect="Content" ObjectID="_1770117496" r:id="rId32"/>
        </w:object>
      </w:r>
      <w:r>
        <w:rPr>
          <w:rFonts w:hint="eastAsia"/>
          <w:color w:val="000000"/>
        </w:rPr>
        <w:t>-</w:t>
      </w:r>
      <w:r>
        <w:rPr>
          <w:rFonts w:hint="eastAsia"/>
          <w:color w:val="000000"/>
        </w:rPr>
        <w:t>氨基酸的结构通式是</w:t>
      </w:r>
      <w:r w:rsidR="002A67BF">
        <w:rPr>
          <w:color w:val="000000"/>
        </w:rPr>
        <w:pict w14:anchorId="75D75E28">
          <v:shape id="图片 73" o:spid="_x0000_i1041" type="#_x0000_t75" style="width:63.3pt;height:27.9pt;mso-wrap-style:square;mso-position-horizontal-relative:page;mso-position-vertical-relative:page">
            <v:imagedata r:id="rId33" o:title="hx048"/>
          </v:shape>
        </w:pict>
      </w:r>
    </w:p>
    <w:p w14:paraId="06EF7EA7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人体内所有氨基酸均可以互相转化</w:t>
      </w:r>
    </w:p>
    <w:p w14:paraId="2CDA71E9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两个氨基酸通过脱水缩合形成二肽</w:t>
      </w:r>
    </w:p>
    <w:p w14:paraId="5350B5AF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人体内氨基酸分解代谢的最终产物是二氧化碳、水和尿素</w:t>
      </w:r>
    </w:p>
    <w:p w14:paraId="5A56E3B3" w14:textId="77777777" w:rsidR="00CD0277" w:rsidRDefault="00CD0277">
      <w:pPr>
        <w:rPr>
          <w:color w:val="000000"/>
        </w:rPr>
      </w:pPr>
    </w:p>
    <w:p w14:paraId="526A1DCC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在下列四种化合物①</w:t>
      </w:r>
      <w:r>
        <w:rPr>
          <w:rFonts w:hint="eastAsia"/>
          <w:color w:val="000000"/>
        </w:rPr>
        <w:t>NaHCO</w:t>
      </w:r>
      <w:r>
        <w:rPr>
          <w:rFonts w:hint="eastAsia"/>
          <w:color w:val="000000"/>
          <w:vertAlign w:val="subscript"/>
        </w:rPr>
        <w:t>3</w:t>
      </w:r>
      <w:r>
        <w:rPr>
          <w:rFonts w:hint="eastAsia"/>
          <w:color w:val="000000"/>
        </w:rPr>
        <w:t>、②</w:t>
      </w:r>
      <w:r>
        <w:rPr>
          <w:rFonts w:hint="eastAsia"/>
          <w:color w:val="000000"/>
        </w:rPr>
        <w:t>Al(OH)</w:t>
      </w:r>
      <w:r>
        <w:rPr>
          <w:rFonts w:hint="eastAsia"/>
          <w:color w:val="000000"/>
          <w:vertAlign w:val="subscript"/>
        </w:rPr>
        <w:t>3</w:t>
      </w:r>
      <w:r>
        <w:rPr>
          <w:rFonts w:hint="eastAsia"/>
          <w:color w:val="000000"/>
        </w:rPr>
        <w:t>、③</w:t>
      </w:r>
      <w:r>
        <w:rPr>
          <w:rFonts w:hint="eastAsia"/>
          <w:color w:val="000000"/>
        </w:rPr>
        <w:t>(NH</w:t>
      </w:r>
      <w:r>
        <w:rPr>
          <w:rFonts w:hint="eastAsia"/>
          <w:color w:val="000000"/>
          <w:vertAlign w:val="subscript"/>
        </w:rPr>
        <w:t>4</w:t>
      </w:r>
      <w:r>
        <w:rPr>
          <w:rFonts w:hint="eastAsia"/>
          <w:color w:val="000000"/>
        </w:rPr>
        <w:t>)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S</w:t>
      </w:r>
      <w:r>
        <w:rPr>
          <w:rFonts w:hint="eastAsia"/>
          <w:color w:val="000000"/>
        </w:rPr>
        <w:t>、④</w:t>
      </w:r>
      <w:r>
        <w:rPr>
          <w:rFonts w:hint="eastAsia"/>
          <w:color w:val="000000"/>
        </w:rPr>
        <w:t>H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N</w:t>
      </w:r>
      <w:r>
        <w:rPr>
          <w:rFonts w:hint="eastAsia"/>
          <w:color w:val="000000"/>
        </w:rPr>
        <w:t>—</w:t>
      </w:r>
      <w:r>
        <w:rPr>
          <w:rFonts w:hint="eastAsia"/>
          <w:color w:val="000000"/>
        </w:rPr>
        <w:t>CH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—</w:t>
      </w:r>
      <w:r>
        <w:rPr>
          <w:rFonts w:hint="eastAsia"/>
          <w:color w:val="000000"/>
        </w:rPr>
        <w:t>COOH</w:t>
      </w:r>
      <w:r>
        <w:rPr>
          <w:rFonts w:hint="eastAsia"/>
          <w:color w:val="000000"/>
        </w:rPr>
        <w:t>中，跟盐酸和烧碱溶液都能发生反应的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。</w:t>
      </w:r>
    </w:p>
    <w:p w14:paraId="4C05F7CC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．只有①②</w:t>
      </w:r>
      <w:r>
        <w:rPr>
          <w:rFonts w:hint="eastAsia"/>
          <w:color w:val="000000"/>
        </w:rPr>
        <w:t xml:space="preserve">    B</w:t>
      </w:r>
      <w:r>
        <w:rPr>
          <w:rFonts w:hint="eastAsia"/>
          <w:color w:val="000000"/>
        </w:rPr>
        <w:t>．只有③④</w:t>
      </w:r>
      <w:r>
        <w:rPr>
          <w:rFonts w:hint="eastAsia"/>
          <w:color w:val="000000"/>
        </w:rPr>
        <w:t xml:space="preserve">    C</w:t>
      </w:r>
      <w:r>
        <w:rPr>
          <w:rFonts w:hint="eastAsia"/>
          <w:color w:val="000000"/>
        </w:rPr>
        <w:t>．只有①②③</w:t>
      </w:r>
      <w:r>
        <w:rPr>
          <w:rFonts w:hint="eastAsia"/>
          <w:color w:val="000000"/>
        </w:rPr>
        <w:t xml:space="preserve">    D</w:t>
      </w:r>
      <w:r>
        <w:rPr>
          <w:rFonts w:hint="eastAsia"/>
          <w:color w:val="000000"/>
        </w:rPr>
        <w:t>．①②③④</w:t>
      </w:r>
    </w:p>
    <w:p w14:paraId="1C001B0A" w14:textId="77777777" w:rsidR="00CD0277" w:rsidRDefault="00CD0277">
      <w:pPr>
        <w:rPr>
          <w:color w:val="000000"/>
        </w:rPr>
      </w:pPr>
    </w:p>
    <w:p w14:paraId="4B19FE83" w14:textId="77777777" w:rsidR="00CD0277" w:rsidRDefault="00CD0277">
      <w:pPr>
        <w:rPr>
          <w:color w:val="000000"/>
        </w:rPr>
      </w:pPr>
    </w:p>
    <w:p w14:paraId="3F45C40D" w14:textId="77777777" w:rsidR="00CD0277" w:rsidRDefault="00000000">
      <w:pPr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．当含有下列结构片断的蛋白质在胃液中水解时，不可能产生的氨基酸是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。</w:t>
      </w:r>
    </w:p>
    <w:p w14:paraId="727F061B" w14:textId="77777777" w:rsidR="00CD0277" w:rsidRDefault="00000000">
      <w:pPr>
        <w:spacing w:line="240" w:lineRule="auto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 w:rsidR="002A67BF">
        <w:rPr>
          <w:color w:val="000000"/>
        </w:rPr>
        <w:pict w14:anchorId="62441D2A">
          <v:shape id="图片 74" o:spid="_x0000_i1042" type="#_x0000_t75" style="width:236.4pt;height:60.9pt;mso-wrap-style:square;mso-position-horizontal-relative:page;mso-position-vertical-relative:page">
            <v:imagedata r:id="rId34" o:title="hx066"/>
          </v:shape>
        </w:pict>
      </w:r>
    </w:p>
    <w:p w14:paraId="0E1A1C6B" w14:textId="77777777" w:rsidR="00CD0277" w:rsidRDefault="00000000">
      <w:pPr>
        <w:spacing w:line="240" w:lineRule="auto"/>
        <w:rPr>
          <w:color w:val="000000"/>
        </w:rPr>
      </w:pPr>
      <w:r>
        <w:rPr>
          <w:rFonts w:hint="eastAsia"/>
          <w:color w:val="000000"/>
        </w:rPr>
        <w:t xml:space="preserve">    </w:t>
      </w:r>
      <w:r w:rsidR="002A67BF">
        <w:rPr>
          <w:color w:val="000000"/>
        </w:rPr>
        <w:pict w14:anchorId="6A1FBF2E">
          <v:shape id="图片 75" o:spid="_x0000_i1043" type="#_x0000_t75" style="width:410.1pt;height:59.1pt;mso-wrap-style:square;mso-position-horizontal-relative:page;mso-position-vertical-relative:page">
            <v:imagedata r:id="rId35" o:title="hx067"/>
          </v:shape>
        </w:pict>
      </w:r>
    </w:p>
    <w:p w14:paraId="1AC0E9D9" w14:textId="77777777" w:rsidR="00CD0277" w:rsidRDefault="00CD0277"/>
    <w:p w14:paraId="75D7ED6A" w14:textId="77777777" w:rsidR="00CD0277" w:rsidRDefault="00000000">
      <w:r>
        <w:rPr>
          <w:rFonts w:hint="eastAsia"/>
        </w:rPr>
        <w:lastRenderedPageBreak/>
        <w:t>5</w:t>
      </w:r>
      <w:r>
        <w:rPr>
          <w:rFonts w:hint="eastAsia"/>
        </w:rPr>
        <w:t>．下列有机物水解断键处（用虚线表示）不正确的是（</w:t>
      </w:r>
      <w:r>
        <w:rPr>
          <w:rFonts w:hint="eastAsia"/>
        </w:rPr>
        <w:t xml:space="preserve">    </w:t>
      </w:r>
      <w:r>
        <w:rPr>
          <w:rFonts w:hint="eastAsia"/>
        </w:rPr>
        <w:t>）。</w:t>
      </w:r>
    </w:p>
    <w:p w14:paraId="77BBF590" w14:textId="77777777" w:rsidR="00CD0277" w:rsidRDefault="00000000">
      <w:pPr>
        <w:spacing w:line="240" w:lineRule="auto"/>
      </w:pPr>
      <w:r>
        <w:pict w14:anchorId="5EF62944">
          <v:rect id="矩形 423" o:spid="_x0000_s2072" style="position:absolute;left:0;text-align:left;margin-left:315.15pt;margin-top:.1pt;width:32.25pt;height:730pt;z-index:-1;mso-wrap-style:square" strokecolor="white"/>
        </w:pict>
      </w:r>
      <w:r>
        <w:rPr>
          <w:rFonts w:hint="eastAsia"/>
        </w:rPr>
        <w:t xml:space="preserve">    </w:t>
      </w:r>
      <w:r w:rsidR="002A67BF">
        <w:pict w14:anchorId="249A0293">
          <v:shape id="图片 76" o:spid="_x0000_i1044" type="#_x0000_t75" style="width:272.4pt;height:104.1pt;mso-wrap-style:square;mso-position-horizontal-relative:page;mso-position-vertical-relative:page">
            <v:imagedata r:id="rId36" o:title="hx068"/>
          </v:shape>
        </w:pict>
      </w:r>
    </w:p>
    <w:p w14:paraId="00C89179" w14:textId="77777777" w:rsidR="00CD0277" w:rsidRDefault="00000000">
      <w:pPr>
        <w:spacing w:line="276" w:lineRule="auto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二、填空题</w:t>
      </w:r>
    </w:p>
    <w:p w14:paraId="298181AF" w14:textId="77777777" w:rsidR="00CD0277" w:rsidRDefault="00000000">
      <w:pPr>
        <w:rPr>
          <w:rFonts w:ascii="Times New Roman" w:hAnsi="Times New Roman"/>
          <w:szCs w:val="21"/>
        </w:rPr>
      </w:pPr>
      <w:r>
        <w:rPr>
          <w:rFonts w:hint="eastAsia"/>
        </w:rPr>
        <w:t>6</w:t>
      </w:r>
      <w:r>
        <w:rPr>
          <w:rFonts w:hint="eastAsia"/>
        </w:rPr>
        <w:t>．</w:t>
      </w:r>
      <w:r>
        <w:rPr>
          <w:rFonts w:ascii="Times New Roman" w:hAnsi="Times New Roman" w:hint="eastAsia"/>
          <w:szCs w:val="21"/>
        </w:rPr>
        <w:t>营养品和药品都是保证人类健康不可缺少的物质，其性质和制法是化学研究的主要内容。</w:t>
      </w:r>
    </w:p>
    <w:p w14:paraId="6858EF4A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已知酪氨酸是一种生命活动不可缺少的氨基酸，它的结构简式是：</w:t>
      </w:r>
    </w:p>
    <w:p w14:paraId="36E0D19F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</w:t>
      </w:r>
      <w:r w:rsidR="002A67BF">
        <w:rPr>
          <w:rFonts w:ascii="Times New Roman" w:hAnsi="Times New Roman"/>
          <w:szCs w:val="21"/>
        </w:rPr>
        <w:pict w14:anchorId="43619852">
          <v:shape id="图片 45" o:spid="_x0000_i1045" type="#_x0000_t75" style="width:185.4pt;height:45.6pt;mso-wrap-style:square;mso-position-horizontal-relative:page;mso-position-vertical-relative:page">
            <v:imagedata r:id="rId37" o:title=""/>
          </v:shape>
        </w:pict>
      </w:r>
    </w:p>
    <w:p w14:paraId="69D699ED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 w:hint="eastAsia"/>
          <w:szCs w:val="21"/>
        </w:rPr>
        <w:t>酪氨酸能发生的化学反应类型有</w:t>
      </w:r>
      <w:r>
        <w:rPr>
          <w:rFonts w:ascii="Times New Roman" w:hAnsi="Times New Roman"/>
          <w:szCs w:val="21"/>
        </w:rPr>
        <w:t>________</w:t>
      </w:r>
      <w:r>
        <w:rPr>
          <w:rFonts w:ascii="Times New Roman" w:hAnsi="Times New Roman" w:hint="eastAsia"/>
          <w:szCs w:val="21"/>
        </w:rPr>
        <w:t>。</w:t>
      </w:r>
    </w:p>
    <w:p w14:paraId="68DBF8C7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 w:hint="eastAsia"/>
          <w:szCs w:val="21"/>
        </w:rPr>
        <w:t>．取代反应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Times New Roman" w:hint="eastAsia"/>
          <w:szCs w:val="21"/>
        </w:rPr>
        <w:t>．氧化反应</w:t>
      </w:r>
    </w:p>
    <w:p w14:paraId="59E3E8C5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 w:hint="eastAsia"/>
          <w:szCs w:val="21"/>
        </w:rPr>
        <w:t>．酯化反应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Times New Roman" w:hint="eastAsia"/>
          <w:szCs w:val="21"/>
        </w:rPr>
        <w:t>．中和反应</w:t>
      </w:r>
    </w:p>
    <w:p w14:paraId="1765BEC9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 w:hint="eastAsia"/>
          <w:szCs w:val="21"/>
        </w:rPr>
        <w:t>在酪氨酸的同分异构体中，同时满足以下三个条件的，除酪氨酸外还有</w:t>
      </w:r>
      <w:r>
        <w:rPr>
          <w:rFonts w:ascii="Times New Roman" w:hAnsi="Times New Roman"/>
          <w:szCs w:val="21"/>
        </w:rPr>
        <w:t>________</w:t>
      </w:r>
      <w:r>
        <w:rPr>
          <w:rFonts w:ascii="Times New Roman" w:hAnsi="Times New Roman" w:hint="eastAsia"/>
          <w:szCs w:val="21"/>
        </w:rPr>
        <w:t>种。</w:t>
      </w:r>
    </w:p>
    <w:p w14:paraId="3554EA1B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 w:cs="宋体" w:hint="eastAsia"/>
          <w:szCs w:val="21"/>
        </w:rPr>
        <w:t>①</w:t>
      </w:r>
      <w:r>
        <w:rPr>
          <w:rFonts w:ascii="Times New Roman" w:hAnsi="Times New Roman" w:hint="eastAsia"/>
          <w:szCs w:val="21"/>
        </w:rPr>
        <w:t>苯环上有两个取代基，且遇</w:t>
      </w:r>
      <w:r>
        <w:rPr>
          <w:rFonts w:ascii="Times New Roman" w:hAnsi="Times New Roman"/>
          <w:szCs w:val="21"/>
        </w:rPr>
        <w:t>FeCl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溶液呈紫色；</w:t>
      </w:r>
      <w:r>
        <w:rPr>
          <w:rFonts w:ascii="Times New Roman" w:hAnsi="Times New Roman" w:cs="宋体" w:hint="eastAsia"/>
          <w:szCs w:val="21"/>
        </w:rPr>
        <w:t>②</w:t>
      </w:r>
      <w:r>
        <w:rPr>
          <w:rFonts w:ascii="Times New Roman" w:hAnsi="Times New Roman" w:hint="eastAsia"/>
          <w:szCs w:val="21"/>
        </w:rPr>
        <w:t>分子中不含有甲基；</w:t>
      </w:r>
      <w:r>
        <w:rPr>
          <w:rFonts w:ascii="Times New Roman" w:hAnsi="Times New Roman" w:cs="宋体" w:hint="eastAsia"/>
          <w:szCs w:val="21"/>
        </w:rPr>
        <w:t>③</w:t>
      </w:r>
      <w:r>
        <w:rPr>
          <w:rFonts w:ascii="Times New Roman" w:hAnsi="Times New Roman" w:hint="eastAsia"/>
          <w:szCs w:val="21"/>
        </w:rPr>
        <w:t>属于氨基酸。</w:t>
      </w:r>
    </w:p>
    <w:p w14:paraId="15A5D36B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Times New Roman" w:hint="eastAsia"/>
          <w:szCs w:val="21"/>
        </w:rPr>
        <w:t>已知氨基酸能与碱反应，写出酪氨酸与足量的</w:t>
      </w:r>
      <w:r>
        <w:rPr>
          <w:rFonts w:ascii="Times New Roman" w:hAnsi="Times New Roman"/>
          <w:szCs w:val="21"/>
        </w:rPr>
        <w:t>NaOH</w:t>
      </w:r>
      <w:r>
        <w:rPr>
          <w:rFonts w:ascii="Times New Roman" w:hAnsi="Times New Roman" w:hint="eastAsia"/>
          <w:szCs w:val="21"/>
        </w:rPr>
        <w:t>溶液反应的化学方程式：</w:t>
      </w:r>
    </w:p>
    <w:p w14:paraId="15AC7FE6" w14:textId="77777777" w:rsidR="00CD0277" w:rsidRDefault="00000000">
      <w:pPr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</w:t>
      </w:r>
    </w:p>
    <w:p w14:paraId="77F2E604" w14:textId="589CE995" w:rsidR="00CD0277" w:rsidRDefault="00000000">
      <w:r>
        <w:rPr>
          <w:rFonts w:ascii="Times New Roman" w:hAnsi="Times New Roman"/>
          <w:noProof/>
        </w:rPr>
        <w:pict w14:anchorId="687DBEEF">
          <v:shape id="图片 100079" o:spid="_x0000_i1080" type="#_x0000_t75" alt="promotion-pages" style="width:491.1pt;height:587.7pt;visibility:visible;mso-wrap-style:square">
            <v:imagedata r:id="rId38" o:title="promotion-pages"/>
          </v:shape>
        </w:pict>
      </w:r>
    </w:p>
    <w:sectPr w:rsidR="00CD0277">
      <w:headerReference w:type="default" r:id="rId39"/>
      <w:footerReference w:type="default" r:id="rId40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63782F" w14:textId="77777777" w:rsidR="00F1711F" w:rsidRDefault="00F1711F">
      <w:pPr>
        <w:spacing w:line="240" w:lineRule="auto"/>
      </w:pPr>
      <w:r>
        <w:separator/>
      </w:r>
    </w:p>
  </w:endnote>
  <w:endnote w:type="continuationSeparator" w:id="0">
    <w:p w14:paraId="460CA201" w14:textId="77777777" w:rsidR="00F1711F" w:rsidRDefault="00F1711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华文中宋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D32F61" w14:textId="77777777" w:rsidR="004151FC" w:rsidRDefault="00000000">
    <w:pPr>
      <w:tabs>
        <w:tab w:val="center" w:pos="4153"/>
        <w:tab w:val="right" w:pos="8306"/>
      </w:tabs>
      <w:snapToGrid w:val="0"/>
      <w:spacing w:line="240" w:lineRule="auto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2A0862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3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348216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3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C36731" w14:textId="77777777" w:rsidR="00F1711F" w:rsidRDefault="00F1711F">
      <w:pPr>
        <w:spacing w:line="240" w:lineRule="auto"/>
      </w:pPr>
      <w:r>
        <w:separator/>
      </w:r>
    </w:p>
  </w:footnote>
  <w:footnote w:type="continuationSeparator" w:id="0">
    <w:p w14:paraId="41E2DA31" w14:textId="77777777" w:rsidR="00F1711F" w:rsidRDefault="00F1711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3D66B7" w14:textId="77777777" w:rsidR="00CD0277" w:rsidRDefault="00000000">
    <w:pPr>
      <w:pStyle w:val="ae"/>
      <w:pBdr>
        <w:bottom w:val="single" w:sz="6" w:space="0" w:color="auto"/>
      </w:pBdr>
      <w:jc w:val="both"/>
    </w:pPr>
    <w:r>
      <w:rPr>
        <w:rFonts w:hint="eastAsia"/>
      </w:rPr>
      <w:t xml:space="preserve">                                                                             </w:t>
    </w:r>
  </w:p>
  <w:p w14:paraId="1E9A4689" w14:textId="77777777" w:rsidR="004151FC" w:rsidRDefault="00000000">
    <w:pPr>
      <w:pBdr>
        <w:bottom w:val="none" w:sz="0" w:space="1" w:color="auto"/>
      </w:pBdr>
      <w:snapToGrid w:val="0"/>
      <w:spacing w:line="240" w:lineRule="auto"/>
      <w:rPr>
        <w:rFonts w:ascii="Times New Roman" w:hAnsi="Times New Roman"/>
        <w:kern w:val="0"/>
        <w:sz w:val="2"/>
        <w:szCs w:val="2"/>
      </w:rPr>
    </w:pPr>
    <w:r>
      <w:pict w14:anchorId="2064263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3D1AA7B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79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10710079"/>
    <w:multiLevelType w:val="multilevel"/>
    <w:tmpl w:val="10710079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685672289">
    <w:abstractNumId w:val="0"/>
  </w:num>
  <w:num w:numId="2" w16cid:durableId="19631521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7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NjVhNjY5NjZlNjM2NGE2YjcyZWEyMTFhZmI5N2RjYjEifQ=="/>
  </w:docVars>
  <w:rsids>
    <w:rsidRoot w:val="0008473F"/>
    <w:rsid w:val="00000F77"/>
    <w:rsid w:val="00001EF4"/>
    <w:rsid w:val="00003764"/>
    <w:rsid w:val="0001164E"/>
    <w:rsid w:val="00011733"/>
    <w:rsid w:val="00012917"/>
    <w:rsid w:val="00012C82"/>
    <w:rsid w:val="000255DD"/>
    <w:rsid w:val="000259C7"/>
    <w:rsid w:val="00033037"/>
    <w:rsid w:val="00034AA9"/>
    <w:rsid w:val="00036CE9"/>
    <w:rsid w:val="00040D00"/>
    <w:rsid w:val="00041E2F"/>
    <w:rsid w:val="00047F03"/>
    <w:rsid w:val="000532BF"/>
    <w:rsid w:val="0005631F"/>
    <w:rsid w:val="00057AF6"/>
    <w:rsid w:val="0006109A"/>
    <w:rsid w:val="00061199"/>
    <w:rsid w:val="000616F9"/>
    <w:rsid w:val="0006324D"/>
    <w:rsid w:val="000674D9"/>
    <w:rsid w:val="00070CF4"/>
    <w:rsid w:val="000737F8"/>
    <w:rsid w:val="000836F4"/>
    <w:rsid w:val="0008473F"/>
    <w:rsid w:val="000848F8"/>
    <w:rsid w:val="00084F0A"/>
    <w:rsid w:val="000869E7"/>
    <w:rsid w:val="00096876"/>
    <w:rsid w:val="000A073A"/>
    <w:rsid w:val="000A0951"/>
    <w:rsid w:val="000A1CEF"/>
    <w:rsid w:val="000A2696"/>
    <w:rsid w:val="000B189C"/>
    <w:rsid w:val="000B3595"/>
    <w:rsid w:val="000B4EF9"/>
    <w:rsid w:val="000B7F47"/>
    <w:rsid w:val="000C6E30"/>
    <w:rsid w:val="000D232F"/>
    <w:rsid w:val="000D7EE5"/>
    <w:rsid w:val="000E03C6"/>
    <w:rsid w:val="000E151F"/>
    <w:rsid w:val="000E1CFE"/>
    <w:rsid w:val="000E4047"/>
    <w:rsid w:val="000E4F55"/>
    <w:rsid w:val="000F171C"/>
    <w:rsid w:val="000F267F"/>
    <w:rsid w:val="000F2993"/>
    <w:rsid w:val="000F50A2"/>
    <w:rsid w:val="00100DF0"/>
    <w:rsid w:val="0010145F"/>
    <w:rsid w:val="00101850"/>
    <w:rsid w:val="00104617"/>
    <w:rsid w:val="00105034"/>
    <w:rsid w:val="0011055C"/>
    <w:rsid w:val="0011154E"/>
    <w:rsid w:val="00112B6F"/>
    <w:rsid w:val="00115045"/>
    <w:rsid w:val="001173C3"/>
    <w:rsid w:val="00120280"/>
    <w:rsid w:val="00126262"/>
    <w:rsid w:val="00127981"/>
    <w:rsid w:val="00132943"/>
    <w:rsid w:val="001347C6"/>
    <w:rsid w:val="00134C61"/>
    <w:rsid w:val="00141168"/>
    <w:rsid w:val="00142210"/>
    <w:rsid w:val="00145F63"/>
    <w:rsid w:val="00152B1C"/>
    <w:rsid w:val="00152D41"/>
    <w:rsid w:val="001538C0"/>
    <w:rsid w:val="00154DD2"/>
    <w:rsid w:val="0015651D"/>
    <w:rsid w:val="00157905"/>
    <w:rsid w:val="001641BF"/>
    <w:rsid w:val="001647ED"/>
    <w:rsid w:val="001719C8"/>
    <w:rsid w:val="0017215C"/>
    <w:rsid w:val="0017733D"/>
    <w:rsid w:val="00180717"/>
    <w:rsid w:val="001816E7"/>
    <w:rsid w:val="00182410"/>
    <w:rsid w:val="001831CD"/>
    <w:rsid w:val="001847A4"/>
    <w:rsid w:val="001858B4"/>
    <w:rsid w:val="00187ABC"/>
    <w:rsid w:val="00190936"/>
    <w:rsid w:val="0019532E"/>
    <w:rsid w:val="001954AB"/>
    <w:rsid w:val="001A01BA"/>
    <w:rsid w:val="001A7929"/>
    <w:rsid w:val="001B0012"/>
    <w:rsid w:val="001B0920"/>
    <w:rsid w:val="001B10EC"/>
    <w:rsid w:val="001B226C"/>
    <w:rsid w:val="001B3A6F"/>
    <w:rsid w:val="001B53BA"/>
    <w:rsid w:val="001B6E9C"/>
    <w:rsid w:val="001C2754"/>
    <w:rsid w:val="001C3A36"/>
    <w:rsid w:val="001C4054"/>
    <w:rsid w:val="001D23E1"/>
    <w:rsid w:val="001E08B5"/>
    <w:rsid w:val="001E1713"/>
    <w:rsid w:val="001E248A"/>
    <w:rsid w:val="001E6582"/>
    <w:rsid w:val="001E7F2B"/>
    <w:rsid w:val="001F1854"/>
    <w:rsid w:val="001F1FFE"/>
    <w:rsid w:val="001F655B"/>
    <w:rsid w:val="002002CD"/>
    <w:rsid w:val="002020FF"/>
    <w:rsid w:val="002072FF"/>
    <w:rsid w:val="00210D2A"/>
    <w:rsid w:val="00212560"/>
    <w:rsid w:val="00214233"/>
    <w:rsid w:val="002147EC"/>
    <w:rsid w:val="00222752"/>
    <w:rsid w:val="00225AD3"/>
    <w:rsid w:val="00227C6A"/>
    <w:rsid w:val="002309A0"/>
    <w:rsid w:val="00237EEF"/>
    <w:rsid w:val="00240401"/>
    <w:rsid w:val="00240850"/>
    <w:rsid w:val="002445A2"/>
    <w:rsid w:val="00247111"/>
    <w:rsid w:val="0025217A"/>
    <w:rsid w:val="00257337"/>
    <w:rsid w:val="0026020F"/>
    <w:rsid w:val="00260544"/>
    <w:rsid w:val="00260BC9"/>
    <w:rsid w:val="00263C60"/>
    <w:rsid w:val="00263C77"/>
    <w:rsid w:val="002643D3"/>
    <w:rsid w:val="00265AF5"/>
    <w:rsid w:val="002743C4"/>
    <w:rsid w:val="00275BCB"/>
    <w:rsid w:val="00275C39"/>
    <w:rsid w:val="00284C2D"/>
    <w:rsid w:val="002905FA"/>
    <w:rsid w:val="002907E4"/>
    <w:rsid w:val="00290979"/>
    <w:rsid w:val="00290A94"/>
    <w:rsid w:val="00291003"/>
    <w:rsid w:val="00291E21"/>
    <w:rsid w:val="002938FB"/>
    <w:rsid w:val="00294419"/>
    <w:rsid w:val="00296994"/>
    <w:rsid w:val="002A5151"/>
    <w:rsid w:val="002A67BF"/>
    <w:rsid w:val="002A6C94"/>
    <w:rsid w:val="002A745F"/>
    <w:rsid w:val="002B3AF8"/>
    <w:rsid w:val="002B4C61"/>
    <w:rsid w:val="002B6CC6"/>
    <w:rsid w:val="002C4570"/>
    <w:rsid w:val="002C7C07"/>
    <w:rsid w:val="002C7D0A"/>
    <w:rsid w:val="002D1588"/>
    <w:rsid w:val="002D34E8"/>
    <w:rsid w:val="002D3C11"/>
    <w:rsid w:val="002D4DA0"/>
    <w:rsid w:val="002F58E2"/>
    <w:rsid w:val="002F68E2"/>
    <w:rsid w:val="002F7B06"/>
    <w:rsid w:val="00303B28"/>
    <w:rsid w:val="003060A9"/>
    <w:rsid w:val="00306541"/>
    <w:rsid w:val="00310C6D"/>
    <w:rsid w:val="003136E1"/>
    <w:rsid w:val="0031448D"/>
    <w:rsid w:val="0031490A"/>
    <w:rsid w:val="00314F3B"/>
    <w:rsid w:val="003168CC"/>
    <w:rsid w:val="003179F2"/>
    <w:rsid w:val="00324C03"/>
    <w:rsid w:val="00335893"/>
    <w:rsid w:val="00340621"/>
    <w:rsid w:val="00341BF7"/>
    <w:rsid w:val="00342430"/>
    <w:rsid w:val="00346C03"/>
    <w:rsid w:val="00353014"/>
    <w:rsid w:val="003554A6"/>
    <w:rsid w:val="003564EC"/>
    <w:rsid w:val="00357D9C"/>
    <w:rsid w:val="00363C84"/>
    <w:rsid w:val="00363F1A"/>
    <w:rsid w:val="00364602"/>
    <w:rsid w:val="00366133"/>
    <w:rsid w:val="00370058"/>
    <w:rsid w:val="00372D75"/>
    <w:rsid w:val="003750CC"/>
    <w:rsid w:val="00377F9F"/>
    <w:rsid w:val="00380351"/>
    <w:rsid w:val="003818C8"/>
    <w:rsid w:val="003826C7"/>
    <w:rsid w:val="00383C0D"/>
    <w:rsid w:val="00387453"/>
    <w:rsid w:val="00387B4F"/>
    <w:rsid w:val="00387C25"/>
    <w:rsid w:val="0039150E"/>
    <w:rsid w:val="003918CC"/>
    <w:rsid w:val="00392539"/>
    <w:rsid w:val="00392E2F"/>
    <w:rsid w:val="00395126"/>
    <w:rsid w:val="00396DA8"/>
    <w:rsid w:val="003A16C0"/>
    <w:rsid w:val="003A57F8"/>
    <w:rsid w:val="003A644F"/>
    <w:rsid w:val="003A767E"/>
    <w:rsid w:val="003B1113"/>
    <w:rsid w:val="003B4391"/>
    <w:rsid w:val="003C0C6F"/>
    <w:rsid w:val="003C2999"/>
    <w:rsid w:val="003C29EA"/>
    <w:rsid w:val="003C2D3A"/>
    <w:rsid w:val="003C3BC2"/>
    <w:rsid w:val="003C4A12"/>
    <w:rsid w:val="003C78BC"/>
    <w:rsid w:val="003D7C27"/>
    <w:rsid w:val="003E2319"/>
    <w:rsid w:val="003E3089"/>
    <w:rsid w:val="003E5D92"/>
    <w:rsid w:val="003E5F58"/>
    <w:rsid w:val="003F0CF1"/>
    <w:rsid w:val="003F1663"/>
    <w:rsid w:val="003F1C00"/>
    <w:rsid w:val="003F28F9"/>
    <w:rsid w:val="003F42D8"/>
    <w:rsid w:val="003F7140"/>
    <w:rsid w:val="00401421"/>
    <w:rsid w:val="004042AB"/>
    <w:rsid w:val="00404EC1"/>
    <w:rsid w:val="00411A05"/>
    <w:rsid w:val="00414201"/>
    <w:rsid w:val="004144F1"/>
    <w:rsid w:val="004151FC"/>
    <w:rsid w:val="0042059C"/>
    <w:rsid w:val="00431E41"/>
    <w:rsid w:val="004324F2"/>
    <w:rsid w:val="00433CE5"/>
    <w:rsid w:val="0043788D"/>
    <w:rsid w:val="00440233"/>
    <w:rsid w:val="00440A35"/>
    <w:rsid w:val="00442588"/>
    <w:rsid w:val="004453B3"/>
    <w:rsid w:val="00450889"/>
    <w:rsid w:val="00451FFA"/>
    <w:rsid w:val="0045310C"/>
    <w:rsid w:val="004533EB"/>
    <w:rsid w:val="00454036"/>
    <w:rsid w:val="00455EF4"/>
    <w:rsid w:val="00456E3F"/>
    <w:rsid w:val="00456EAE"/>
    <w:rsid w:val="0046237C"/>
    <w:rsid w:val="00463722"/>
    <w:rsid w:val="0046372D"/>
    <w:rsid w:val="00463BA8"/>
    <w:rsid w:val="004664A9"/>
    <w:rsid w:val="00471422"/>
    <w:rsid w:val="004731AD"/>
    <w:rsid w:val="00474107"/>
    <w:rsid w:val="0047490D"/>
    <w:rsid w:val="004752E0"/>
    <w:rsid w:val="00476143"/>
    <w:rsid w:val="00477100"/>
    <w:rsid w:val="004774DD"/>
    <w:rsid w:val="00480183"/>
    <w:rsid w:val="00482086"/>
    <w:rsid w:val="004838AF"/>
    <w:rsid w:val="00484306"/>
    <w:rsid w:val="00494119"/>
    <w:rsid w:val="004956BB"/>
    <w:rsid w:val="00495D99"/>
    <w:rsid w:val="004A0EC1"/>
    <w:rsid w:val="004A29D9"/>
    <w:rsid w:val="004A5FD8"/>
    <w:rsid w:val="004A7509"/>
    <w:rsid w:val="004B62F8"/>
    <w:rsid w:val="004C41EA"/>
    <w:rsid w:val="004C50EB"/>
    <w:rsid w:val="004D0A4C"/>
    <w:rsid w:val="004D3303"/>
    <w:rsid w:val="004D47FD"/>
    <w:rsid w:val="004D7338"/>
    <w:rsid w:val="004E596E"/>
    <w:rsid w:val="004E6381"/>
    <w:rsid w:val="004F17F3"/>
    <w:rsid w:val="004F6CAF"/>
    <w:rsid w:val="005019C6"/>
    <w:rsid w:val="00506CFF"/>
    <w:rsid w:val="00507221"/>
    <w:rsid w:val="0051411A"/>
    <w:rsid w:val="005174EF"/>
    <w:rsid w:val="00517B46"/>
    <w:rsid w:val="005217FC"/>
    <w:rsid w:val="005226A9"/>
    <w:rsid w:val="005233A3"/>
    <w:rsid w:val="00524F6D"/>
    <w:rsid w:val="00530599"/>
    <w:rsid w:val="005309A7"/>
    <w:rsid w:val="005312EA"/>
    <w:rsid w:val="005313A1"/>
    <w:rsid w:val="00533977"/>
    <w:rsid w:val="00545613"/>
    <w:rsid w:val="00545A95"/>
    <w:rsid w:val="005560A8"/>
    <w:rsid w:val="00557A51"/>
    <w:rsid w:val="005674D6"/>
    <w:rsid w:val="00571793"/>
    <w:rsid w:val="00571C40"/>
    <w:rsid w:val="00572118"/>
    <w:rsid w:val="005722CE"/>
    <w:rsid w:val="00572910"/>
    <w:rsid w:val="00573395"/>
    <w:rsid w:val="00573F5B"/>
    <w:rsid w:val="00576EA0"/>
    <w:rsid w:val="00577A8C"/>
    <w:rsid w:val="00584B83"/>
    <w:rsid w:val="005A403C"/>
    <w:rsid w:val="005A4E68"/>
    <w:rsid w:val="005B03A7"/>
    <w:rsid w:val="005B0739"/>
    <w:rsid w:val="005B27C6"/>
    <w:rsid w:val="005B2DB1"/>
    <w:rsid w:val="005B2F34"/>
    <w:rsid w:val="005B5A22"/>
    <w:rsid w:val="005C3078"/>
    <w:rsid w:val="005C45EC"/>
    <w:rsid w:val="005D048C"/>
    <w:rsid w:val="005D0818"/>
    <w:rsid w:val="005D2408"/>
    <w:rsid w:val="005D2E5D"/>
    <w:rsid w:val="005D5EE8"/>
    <w:rsid w:val="005D6C81"/>
    <w:rsid w:val="005D6D06"/>
    <w:rsid w:val="005E6B26"/>
    <w:rsid w:val="005E7CDD"/>
    <w:rsid w:val="005E7EA3"/>
    <w:rsid w:val="005F17DB"/>
    <w:rsid w:val="005F43F7"/>
    <w:rsid w:val="005F4C4C"/>
    <w:rsid w:val="0060435D"/>
    <w:rsid w:val="006069DF"/>
    <w:rsid w:val="00610F31"/>
    <w:rsid w:val="00612818"/>
    <w:rsid w:val="00615894"/>
    <w:rsid w:val="00616118"/>
    <w:rsid w:val="0062055C"/>
    <w:rsid w:val="0062193B"/>
    <w:rsid w:val="006255B6"/>
    <w:rsid w:val="00631724"/>
    <w:rsid w:val="006337D3"/>
    <w:rsid w:val="00641BD8"/>
    <w:rsid w:val="00641BF2"/>
    <w:rsid w:val="00646F52"/>
    <w:rsid w:val="00647045"/>
    <w:rsid w:val="00647B94"/>
    <w:rsid w:val="0065206B"/>
    <w:rsid w:val="00654E2E"/>
    <w:rsid w:val="00655126"/>
    <w:rsid w:val="00655C84"/>
    <w:rsid w:val="0066011D"/>
    <w:rsid w:val="006604F8"/>
    <w:rsid w:val="00662EED"/>
    <w:rsid w:val="00664759"/>
    <w:rsid w:val="00665C13"/>
    <w:rsid w:val="00676797"/>
    <w:rsid w:val="00677868"/>
    <w:rsid w:val="00682232"/>
    <w:rsid w:val="00682C9D"/>
    <w:rsid w:val="006833D4"/>
    <w:rsid w:val="00683DBD"/>
    <w:rsid w:val="00684190"/>
    <w:rsid w:val="00685AD1"/>
    <w:rsid w:val="00686AE5"/>
    <w:rsid w:val="006870EB"/>
    <w:rsid w:val="00693632"/>
    <w:rsid w:val="00693E6B"/>
    <w:rsid w:val="006A10DE"/>
    <w:rsid w:val="006A51F0"/>
    <w:rsid w:val="006A67F0"/>
    <w:rsid w:val="006A6A51"/>
    <w:rsid w:val="006A6F0F"/>
    <w:rsid w:val="006B1503"/>
    <w:rsid w:val="006C1169"/>
    <w:rsid w:val="006C49BE"/>
    <w:rsid w:val="006C699D"/>
    <w:rsid w:val="006C6D0B"/>
    <w:rsid w:val="006C76AB"/>
    <w:rsid w:val="006D0738"/>
    <w:rsid w:val="006D4532"/>
    <w:rsid w:val="006E0097"/>
    <w:rsid w:val="006E411F"/>
    <w:rsid w:val="006F02A5"/>
    <w:rsid w:val="006F1B06"/>
    <w:rsid w:val="006F1C36"/>
    <w:rsid w:val="006F30B9"/>
    <w:rsid w:val="006F404B"/>
    <w:rsid w:val="006F40E4"/>
    <w:rsid w:val="006F6011"/>
    <w:rsid w:val="007014E7"/>
    <w:rsid w:val="00702BE4"/>
    <w:rsid w:val="00703CFF"/>
    <w:rsid w:val="0070413F"/>
    <w:rsid w:val="00705F55"/>
    <w:rsid w:val="00707305"/>
    <w:rsid w:val="007074A1"/>
    <w:rsid w:val="00710C87"/>
    <w:rsid w:val="007112E1"/>
    <w:rsid w:val="0071286A"/>
    <w:rsid w:val="00714CB7"/>
    <w:rsid w:val="00720B70"/>
    <w:rsid w:val="00720C39"/>
    <w:rsid w:val="00723512"/>
    <w:rsid w:val="00724C61"/>
    <w:rsid w:val="00730B3A"/>
    <w:rsid w:val="00733F37"/>
    <w:rsid w:val="0074036A"/>
    <w:rsid w:val="0074101A"/>
    <w:rsid w:val="007468CA"/>
    <w:rsid w:val="007470BD"/>
    <w:rsid w:val="00751D8B"/>
    <w:rsid w:val="00752090"/>
    <w:rsid w:val="0075263F"/>
    <w:rsid w:val="00757A06"/>
    <w:rsid w:val="00761F64"/>
    <w:rsid w:val="00762739"/>
    <w:rsid w:val="00763983"/>
    <w:rsid w:val="00773481"/>
    <w:rsid w:val="007800C2"/>
    <w:rsid w:val="007835ED"/>
    <w:rsid w:val="0078371A"/>
    <w:rsid w:val="007852F7"/>
    <w:rsid w:val="0079130A"/>
    <w:rsid w:val="00791691"/>
    <w:rsid w:val="00791C10"/>
    <w:rsid w:val="00793620"/>
    <w:rsid w:val="00793BF6"/>
    <w:rsid w:val="007949F1"/>
    <w:rsid w:val="007977CA"/>
    <w:rsid w:val="007A138B"/>
    <w:rsid w:val="007A3FA4"/>
    <w:rsid w:val="007A7A54"/>
    <w:rsid w:val="007B03A6"/>
    <w:rsid w:val="007B2D5B"/>
    <w:rsid w:val="007B2E90"/>
    <w:rsid w:val="007B34F4"/>
    <w:rsid w:val="007B736B"/>
    <w:rsid w:val="007C070C"/>
    <w:rsid w:val="007C0C24"/>
    <w:rsid w:val="007C59EF"/>
    <w:rsid w:val="007C7B75"/>
    <w:rsid w:val="007D2A2B"/>
    <w:rsid w:val="007D2CAD"/>
    <w:rsid w:val="007D64DF"/>
    <w:rsid w:val="007D6F76"/>
    <w:rsid w:val="007D7995"/>
    <w:rsid w:val="007D79A7"/>
    <w:rsid w:val="007E240E"/>
    <w:rsid w:val="007E7FEF"/>
    <w:rsid w:val="007F0857"/>
    <w:rsid w:val="007F2466"/>
    <w:rsid w:val="007F7F86"/>
    <w:rsid w:val="00800678"/>
    <w:rsid w:val="0080401D"/>
    <w:rsid w:val="00804B20"/>
    <w:rsid w:val="00813CEC"/>
    <w:rsid w:val="0081445C"/>
    <w:rsid w:val="00826F20"/>
    <w:rsid w:val="00827A81"/>
    <w:rsid w:val="0083057A"/>
    <w:rsid w:val="0083131D"/>
    <w:rsid w:val="008321C5"/>
    <w:rsid w:val="00835C6D"/>
    <w:rsid w:val="00837FF6"/>
    <w:rsid w:val="008461CE"/>
    <w:rsid w:val="008477DA"/>
    <w:rsid w:val="00850066"/>
    <w:rsid w:val="00850D6E"/>
    <w:rsid w:val="00850FCA"/>
    <w:rsid w:val="00851773"/>
    <w:rsid w:val="00854372"/>
    <w:rsid w:val="0085636E"/>
    <w:rsid w:val="00856F39"/>
    <w:rsid w:val="008631E5"/>
    <w:rsid w:val="00864053"/>
    <w:rsid w:val="00865A17"/>
    <w:rsid w:val="008666F6"/>
    <w:rsid w:val="00866CB6"/>
    <w:rsid w:val="00866E97"/>
    <w:rsid w:val="008701E8"/>
    <w:rsid w:val="008712C6"/>
    <w:rsid w:val="00872026"/>
    <w:rsid w:val="00874444"/>
    <w:rsid w:val="00876319"/>
    <w:rsid w:val="00877C9A"/>
    <w:rsid w:val="00880172"/>
    <w:rsid w:val="008852C3"/>
    <w:rsid w:val="008856CA"/>
    <w:rsid w:val="0088616C"/>
    <w:rsid w:val="00890907"/>
    <w:rsid w:val="00894DD2"/>
    <w:rsid w:val="008950A7"/>
    <w:rsid w:val="008A169A"/>
    <w:rsid w:val="008A3548"/>
    <w:rsid w:val="008A5844"/>
    <w:rsid w:val="008A634A"/>
    <w:rsid w:val="008B0B35"/>
    <w:rsid w:val="008B240D"/>
    <w:rsid w:val="008C009C"/>
    <w:rsid w:val="008C1E0D"/>
    <w:rsid w:val="008C2AA5"/>
    <w:rsid w:val="008C2C66"/>
    <w:rsid w:val="008C756C"/>
    <w:rsid w:val="008D3A3B"/>
    <w:rsid w:val="008D3A9F"/>
    <w:rsid w:val="008D6DB8"/>
    <w:rsid w:val="008E0317"/>
    <w:rsid w:val="008E0DAB"/>
    <w:rsid w:val="008E5140"/>
    <w:rsid w:val="008E73F2"/>
    <w:rsid w:val="008E78F5"/>
    <w:rsid w:val="008F12E8"/>
    <w:rsid w:val="008F4990"/>
    <w:rsid w:val="008F66C1"/>
    <w:rsid w:val="008F6B59"/>
    <w:rsid w:val="008F73FA"/>
    <w:rsid w:val="00900671"/>
    <w:rsid w:val="009153D4"/>
    <w:rsid w:val="00923A3E"/>
    <w:rsid w:val="00924339"/>
    <w:rsid w:val="009252AE"/>
    <w:rsid w:val="0092756A"/>
    <w:rsid w:val="00927A11"/>
    <w:rsid w:val="00931619"/>
    <w:rsid w:val="0093492B"/>
    <w:rsid w:val="009349F8"/>
    <w:rsid w:val="00935B5A"/>
    <w:rsid w:val="00937922"/>
    <w:rsid w:val="00945D6C"/>
    <w:rsid w:val="0094785E"/>
    <w:rsid w:val="0095107C"/>
    <w:rsid w:val="009510D0"/>
    <w:rsid w:val="00952EF1"/>
    <w:rsid w:val="00952FF5"/>
    <w:rsid w:val="0095420E"/>
    <w:rsid w:val="009547FB"/>
    <w:rsid w:val="00956B4E"/>
    <w:rsid w:val="00957D5A"/>
    <w:rsid w:val="0096322C"/>
    <w:rsid w:val="00972F41"/>
    <w:rsid w:val="009732B9"/>
    <w:rsid w:val="009746C9"/>
    <w:rsid w:val="009749F2"/>
    <w:rsid w:val="009772AD"/>
    <w:rsid w:val="009865BD"/>
    <w:rsid w:val="00990BD5"/>
    <w:rsid w:val="009A1F1C"/>
    <w:rsid w:val="009A2553"/>
    <w:rsid w:val="009A347E"/>
    <w:rsid w:val="009B0BD5"/>
    <w:rsid w:val="009C2BC3"/>
    <w:rsid w:val="009C4115"/>
    <w:rsid w:val="009C5DDB"/>
    <w:rsid w:val="009C71DF"/>
    <w:rsid w:val="009D21CD"/>
    <w:rsid w:val="009D376E"/>
    <w:rsid w:val="009D485B"/>
    <w:rsid w:val="009D60E4"/>
    <w:rsid w:val="009D64B8"/>
    <w:rsid w:val="009E26B9"/>
    <w:rsid w:val="009E2B55"/>
    <w:rsid w:val="009E2FEA"/>
    <w:rsid w:val="00A0028C"/>
    <w:rsid w:val="00A01E81"/>
    <w:rsid w:val="00A03DA1"/>
    <w:rsid w:val="00A07B7D"/>
    <w:rsid w:val="00A11BF7"/>
    <w:rsid w:val="00A1246C"/>
    <w:rsid w:val="00A1255D"/>
    <w:rsid w:val="00A12B33"/>
    <w:rsid w:val="00A12B86"/>
    <w:rsid w:val="00A1453B"/>
    <w:rsid w:val="00A16D96"/>
    <w:rsid w:val="00A17173"/>
    <w:rsid w:val="00A2504F"/>
    <w:rsid w:val="00A26750"/>
    <w:rsid w:val="00A26B3A"/>
    <w:rsid w:val="00A272B9"/>
    <w:rsid w:val="00A40BA3"/>
    <w:rsid w:val="00A41CF9"/>
    <w:rsid w:val="00A52C89"/>
    <w:rsid w:val="00A530D1"/>
    <w:rsid w:val="00A53E20"/>
    <w:rsid w:val="00A57F91"/>
    <w:rsid w:val="00A63139"/>
    <w:rsid w:val="00A63DC7"/>
    <w:rsid w:val="00A73C3E"/>
    <w:rsid w:val="00A759CE"/>
    <w:rsid w:val="00A77D10"/>
    <w:rsid w:val="00A81BC6"/>
    <w:rsid w:val="00A82916"/>
    <w:rsid w:val="00A83BAB"/>
    <w:rsid w:val="00A87E20"/>
    <w:rsid w:val="00A91CD8"/>
    <w:rsid w:val="00A93337"/>
    <w:rsid w:val="00A935BE"/>
    <w:rsid w:val="00A9515E"/>
    <w:rsid w:val="00A95A6F"/>
    <w:rsid w:val="00AA5AAF"/>
    <w:rsid w:val="00AA70C9"/>
    <w:rsid w:val="00AA7A09"/>
    <w:rsid w:val="00AC13C4"/>
    <w:rsid w:val="00AC23C0"/>
    <w:rsid w:val="00AC2D0F"/>
    <w:rsid w:val="00AC3A6A"/>
    <w:rsid w:val="00AC5EC7"/>
    <w:rsid w:val="00AD4616"/>
    <w:rsid w:val="00AE0F36"/>
    <w:rsid w:val="00AE24CB"/>
    <w:rsid w:val="00AE7DE9"/>
    <w:rsid w:val="00AF00C1"/>
    <w:rsid w:val="00AF6E86"/>
    <w:rsid w:val="00B02137"/>
    <w:rsid w:val="00B035B0"/>
    <w:rsid w:val="00B07BAB"/>
    <w:rsid w:val="00B10033"/>
    <w:rsid w:val="00B106FC"/>
    <w:rsid w:val="00B13A28"/>
    <w:rsid w:val="00B149AA"/>
    <w:rsid w:val="00B15774"/>
    <w:rsid w:val="00B169A0"/>
    <w:rsid w:val="00B21F30"/>
    <w:rsid w:val="00B233D1"/>
    <w:rsid w:val="00B26ED5"/>
    <w:rsid w:val="00B27C19"/>
    <w:rsid w:val="00B32235"/>
    <w:rsid w:val="00B33039"/>
    <w:rsid w:val="00B35220"/>
    <w:rsid w:val="00B460D6"/>
    <w:rsid w:val="00B4637F"/>
    <w:rsid w:val="00B52A1D"/>
    <w:rsid w:val="00B56472"/>
    <w:rsid w:val="00B63B9B"/>
    <w:rsid w:val="00B650F6"/>
    <w:rsid w:val="00B65EFA"/>
    <w:rsid w:val="00B74ACF"/>
    <w:rsid w:val="00B75385"/>
    <w:rsid w:val="00B75FDD"/>
    <w:rsid w:val="00B763F8"/>
    <w:rsid w:val="00B7719B"/>
    <w:rsid w:val="00B77C26"/>
    <w:rsid w:val="00B80970"/>
    <w:rsid w:val="00B931D4"/>
    <w:rsid w:val="00B9379D"/>
    <w:rsid w:val="00B95A28"/>
    <w:rsid w:val="00BA19ED"/>
    <w:rsid w:val="00BA43BA"/>
    <w:rsid w:val="00BA6A07"/>
    <w:rsid w:val="00BB053A"/>
    <w:rsid w:val="00BB0BE0"/>
    <w:rsid w:val="00BB559F"/>
    <w:rsid w:val="00BC0EF7"/>
    <w:rsid w:val="00BC6313"/>
    <w:rsid w:val="00BD2BA6"/>
    <w:rsid w:val="00BE0439"/>
    <w:rsid w:val="00BE0C80"/>
    <w:rsid w:val="00BE6E98"/>
    <w:rsid w:val="00BE6EF4"/>
    <w:rsid w:val="00BE7400"/>
    <w:rsid w:val="00BF0841"/>
    <w:rsid w:val="00BF14AD"/>
    <w:rsid w:val="00BF63F3"/>
    <w:rsid w:val="00C02937"/>
    <w:rsid w:val="00C02FC6"/>
    <w:rsid w:val="00C11E1B"/>
    <w:rsid w:val="00C12F22"/>
    <w:rsid w:val="00C13F8C"/>
    <w:rsid w:val="00C14541"/>
    <w:rsid w:val="00C14836"/>
    <w:rsid w:val="00C2351E"/>
    <w:rsid w:val="00C23C42"/>
    <w:rsid w:val="00C2568B"/>
    <w:rsid w:val="00C34ABE"/>
    <w:rsid w:val="00C42B60"/>
    <w:rsid w:val="00C46878"/>
    <w:rsid w:val="00C47156"/>
    <w:rsid w:val="00C47A69"/>
    <w:rsid w:val="00C5057A"/>
    <w:rsid w:val="00C511E5"/>
    <w:rsid w:val="00C55F12"/>
    <w:rsid w:val="00C56BD8"/>
    <w:rsid w:val="00C606D2"/>
    <w:rsid w:val="00C6321E"/>
    <w:rsid w:val="00C71906"/>
    <w:rsid w:val="00C72A0A"/>
    <w:rsid w:val="00C769A5"/>
    <w:rsid w:val="00C80017"/>
    <w:rsid w:val="00C818E2"/>
    <w:rsid w:val="00C835E6"/>
    <w:rsid w:val="00C8672E"/>
    <w:rsid w:val="00C92A5B"/>
    <w:rsid w:val="00CA0D9F"/>
    <w:rsid w:val="00CA19E3"/>
    <w:rsid w:val="00CA409D"/>
    <w:rsid w:val="00CB0475"/>
    <w:rsid w:val="00CB1DDC"/>
    <w:rsid w:val="00CB2515"/>
    <w:rsid w:val="00CB3B58"/>
    <w:rsid w:val="00CB7E96"/>
    <w:rsid w:val="00CC16F1"/>
    <w:rsid w:val="00CC72C1"/>
    <w:rsid w:val="00CC72EF"/>
    <w:rsid w:val="00CD0277"/>
    <w:rsid w:val="00CD0A70"/>
    <w:rsid w:val="00CD1B7E"/>
    <w:rsid w:val="00CD2756"/>
    <w:rsid w:val="00CD40E9"/>
    <w:rsid w:val="00CD44C5"/>
    <w:rsid w:val="00CD6952"/>
    <w:rsid w:val="00CD727A"/>
    <w:rsid w:val="00CE019E"/>
    <w:rsid w:val="00CE058B"/>
    <w:rsid w:val="00CE0F16"/>
    <w:rsid w:val="00CE2C9E"/>
    <w:rsid w:val="00CE5B59"/>
    <w:rsid w:val="00CF174B"/>
    <w:rsid w:val="00CF183A"/>
    <w:rsid w:val="00CF435A"/>
    <w:rsid w:val="00D01771"/>
    <w:rsid w:val="00D04C90"/>
    <w:rsid w:val="00D05B77"/>
    <w:rsid w:val="00D07157"/>
    <w:rsid w:val="00D10DF9"/>
    <w:rsid w:val="00D12589"/>
    <w:rsid w:val="00D14E5F"/>
    <w:rsid w:val="00D201C4"/>
    <w:rsid w:val="00D20FAC"/>
    <w:rsid w:val="00D21C99"/>
    <w:rsid w:val="00D227A0"/>
    <w:rsid w:val="00D22DE9"/>
    <w:rsid w:val="00D241EA"/>
    <w:rsid w:val="00D24689"/>
    <w:rsid w:val="00D2762C"/>
    <w:rsid w:val="00D27F7B"/>
    <w:rsid w:val="00D312A1"/>
    <w:rsid w:val="00D31E3A"/>
    <w:rsid w:val="00D31FD1"/>
    <w:rsid w:val="00D321CE"/>
    <w:rsid w:val="00D3244D"/>
    <w:rsid w:val="00D44C72"/>
    <w:rsid w:val="00D503FD"/>
    <w:rsid w:val="00D54EC3"/>
    <w:rsid w:val="00D6546C"/>
    <w:rsid w:val="00D750D3"/>
    <w:rsid w:val="00D77085"/>
    <w:rsid w:val="00D779C6"/>
    <w:rsid w:val="00D80E23"/>
    <w:rsid w:val="00D954AA"/>
    <w:rsid w:val="00D955B3"/>
    <w:rsid w:val="00D969BD"/>
    <w:rsid w:val="00DA11ED"/>
    <w:rsid w:val="00DA25FF"/>
    <w:rsid w:val="00DB3525"/>
    <w:rsid w:val="00DB397F"/>
    <w:rsid w:val="00DB4E4E"/>
    <w:rsid w:val="00DB4FB9"/>
    <w:rsid w:val="00DB5A33"/>
    <w:rsid w:val="00DB6F1E"/>
    <w:rsid w:val="00DC4537"/>
    <w:rsid w:val="00DC5C6D"/>
    <w:rsid w:val="00DE34A2"/>
    <w:rsid w:val="00DE58DA"/>
    <w:rsid w:val="00DE681A"/>
    <w:rsid w:val="00DF26E8"/>
    <w:rsid w:val="00DF2797"/>
    <w:rsid w:val="00DF2CBF"/>
    <w:rsid w:val="00DF2D88"/>
    <w:rsid w:val="00DF3695"/>
    <w:rsid w:val="00DF4B4C"/>
    <w:rsid w:val="00DF671C"/>
    <w:rsid w:val="00DF7743"/>
    <w:rsid w:val="00DF7C8D"/>
    <w:rsid w:val="00E0287A"/>
    <w:rsid w:val="00E02BD1"/>
    <w:rsid w:val="00E05F47"/>
    <w:rsid w:val="00E05FE9"/>
    <w:rsid w:val="00E1314C"/>
    <w:rsid w:val="00E135F7"/>
    <w:rsid w:val="00E1426A"/>
    <w:rsid w:val="00E20F3F"/>
    <w:rsid w:val="00E27B92"/>
    <w:rsid w:val="00E41F76"/>
    <w:rsid w:val="00E42E7A"/>
    <w:rsid w:val="00E440FA"/>
    <w:rsid w:val="00E458F8"/>
    <w:rsid w:val="00E5098E"/>
    <w:rsid w:val="00E60083"/>
    <w:rsid w:val="00E602AD"/>
    <w:rsid w:val="00E70113"/>
    <w:rsid w:val="00E72764"/>
    <w:rsid w:val="00E73120"/>
    <w:rsid w:val="00E76FAB"/>
    <w:rsid w:val="00E803FD"/>
    <w:rsid w:val="00E9314A"/>
    <w:rsid w:val="00E950EE"/>
    <w:rsid w:val="00E95D7B"/>
    <w:rsid w:val="00E9694A"/>
    <w:rsid w:val="00E97AB1"/>
    <w:rsid w:val="00EA3471"/>
    <w:rsid w:val="00EA393B"/>
    <w:rsid w:val="00EA3FB7"/>
    <w:rsid w:val="00EB0926"/>
    <w:rsid w:val="00EB2730"/>
    <w:rsid w:val="00EB3348"/>
    <w:rsid w:val="00EB60C9"/>
    <w:rsid w:val="00EB724E"/>
    <w:rsid w:val="00EC3F69"/>
    <w:rsid w:val="00EC6A5E"/>
    <w:rsid w:val="00ED08FC"/>
    <w:rsid w:val="00ED0D91"/>
    <w:rsid w:val="00ED457B"/>
    <w:rsid w:val="00ED6707"/>
    <w:rsid w:val="00ED6EA5"/>
    <w:rsid w:val="00ED7714"/>
    <w:rsid w:val="00ED7BA5"/>
    <w:rsid w:val="00EE01A9"/>
    <w:rsid w:val="00EE6D29"/>
    <w:rsid w:val="00EE78E7"/>
    <w:rsid w:val="00EF0198"/>
    <w:rsid w:val="00EF0211"/>
    <w:rsid w:val="00EF47BA"/>
    <w:rsid w:val="00EF47DB"/>
    <w:rsid w:val="00EF6795"/>
    <w:rsid w:val="00EF75EB"/>
    <w:rsid w:val="00F03553"/>
    <w:rsid w:val="00F04C9B"/>
    <w:rsid w:val="00F101A9"/>
    <w:rsid w:val="00F109E6"/>
    <w:rsid w:val="00F11952"/>
    <w:rsid w:val="00F13636"/>
    <w:rsid w:val="00F14C04"/>
    <w:rsid w:val="00F1711F"/>
    <w:rsid w:val="00F17546"/>
    <w:rsid w:val="00F20FC4"/>
    <w:rsid w:val="00F25E9A"/>
    <w:rsid w:val="00F43BB5"/>
    <w:rsid w:val="00F45D53"/>
    <w:rsid w:val="00F4667B"/>
    <w:rsid w:val="00F4732D"/>
    <w:rsid w:val="00F51B1D"/>
    <w:rsid w:val="00F553EF"/>
    <w:rsid w:val="00F6561E"/>
    <w:rsid w:val="00F70C17"/>
    <w:rsid w:val="00F70E1C"/>
    <w:rsid w:val="00F75785"/>
    <w:rsid w:val="00F81522"/>
    <w:rsid w:val="00F822E8"/>
    <w:rsid w:val="00F82F8A"/>
    <w:rsid w:val="00F84687"/>
    <w:rsid w:val="00F86B09"/>
    <w:rsid w:val="00F90056"/>
    <w:rsid w:val="00F94F5A"/>
    <w:rsid w:val="00F961DD"/>
    <w:rsid w:val="00FA14F7"/>
    <w:rsid w:val="00FA2F87"/>
    <w:rsid w:val="00FA53FA"/>
    <w:rsid w:val="00FB15A4"/>
    <w:rsid w:val="00FB2895"/>
    <w:rsid w:val="00FB58DF"/>
    <w:rsid w:val="00FB7F03"/>
    <w:rsid w:val="00FB7F5E"/>
    <w:rsid w:val="00FC0697"/>
    <w:rsid w:val="00FC116B"/>
    <w:rsid w:val="00FC1187"/>
    <w:rsid w:val="00FC30C8"/>
    <w:rsid w:val="00FC3886"/>
    <w:rsid w:val="00FC443B"/>
    <w:rsid w:val="00FC778F"/>
    <w:rsid w:val="00FC7B82"/>
    <w:rsid w:val="00FD641A"/>
    <w:rsid w:val="00FE0988"/>
    <w:rsid w:val="00FF5E62"/>
    <w:rsid w:val="53A24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71"/>
    <o:shapelayout v:ext="edit">
      <o:idmap v:ext="edit" data="2"/>
    </o:shapelayout>
  </w:shapeDefaults>
  <w:decimalSymbol w:val="."/>
  <w:listSeparator w:val=","/>
  <w14:docId w14:val="5D761619"/>
  <w15:docId w15:val="{EFA8BF11-A7C8-40DD-AC26-EDABC79BA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iPriority="0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nhideWhenUsed="1"/>
    <w:lsdException w:name="Intense Emphasis" w:semiHidden="1" w:unhideWhenUsed="1"/>
    <w:lsdException w:name="Subtle Reference" w:semiHidden="1" w:unhideWhenUsed="1"/>
    <w:lsdException w:name="Intense Reference" w:semiHidden="1" w:unhideWhenUsed="1"/>
    <w:lsdException w:name="Book Title" w:semiHidden="1" w:unhideWhenUsed="1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spacing w:line="340" w:lineRule="exact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0"/>
    <w:uiPriority w:val="9"/>
    <w:qFormat/>
    <w:pPr>
      <w:keepNext/>
      <w:keepLines/>
      <w:spacing w:before="340" w:after="330" w:line="578" w:lineRule="auto"/>
      <w:outlineLvl w:val="0"/>
    </w:pPr>
    <w:rPr>
      <w:rFonts w:ascii="华文中宋" w:eastAsia="华文中宋" w:hAnsi="华文中宋"/>
      <w:bCs/>
      <w:kern w:val="44"/>
      <w:sz w:val="28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="华文中宋" w:eastAsia="华文中宋" w:hAnsi="华文中宋"/>
      <w:bCs/>
      <w:kern w:val="0"/>
      <w:sz w:val="24"/>
      <w:szCs w:val="32"/>
    </w:rPr>
  </w:style>
  <w:style w:type="paragraph" w:styleId="3">
    <w:name w:val="heading 3"/>
    <w:basedOn w:val="a0"/>
    <w:next w:val="a0"/>
    <w:link w:val="30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pPr>
      <w:keepNext/>
      <w:keepLines/>
      <w:spacing w:before="280" w:after="290" w:line="376" w:lineRule="atLeast"/>
      <w:outlineLvl w:val="3"/>
    </w:pPr>
    <w:rPr>
      <w:rFonts w:ascii="Cambria" w:hAnsi="Cambria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Pr>
      <w:rFonts w:ascii="华文中宋" w:eastAsia="华文中宋" w:hAnsi="华文中宋"/>
      <w:bCs/>
      <w:kern w:val="44"/>
      <w:sz w:val="28"/>
      <w:szCs w:val="32"/>
    </w:rPr>
  </w:style>
  <w:style w:type="character" w:customStyle="1" w:styleId="20">
    <w:name w:val="标题 2 字符"/>
    <w:link w:val="2"/>
    <w:uiPriority w:val="9"/>
    <w:rPr>
      <w:rFonts w:ascii="华文中宋" w:eastAsia="华文中宋" w:hAnsi="华文中宋" w:cs="Times New Roman"/>
      <w:bCs/>
      <w:kern w:val="0"/>
      <w:sz w:val="24"/>
      <w:szCs w:val="32"/>
    </w:rPr>
  </w:style>
  <w:style w:type="character" w:customStyle="1" w:styleId="30">
    <w:name w:val="标题 3 字符"/>
    <w:link w:val="3"/>
    <w:uiPriority w:val="9"/>
    <w:rPr>
      <w:b/>
      <w:bCs/>
      <w:sz w:val="32"/>
      <w:szCs w:val="32"/>
    </w:rPr>
  </w:style>
  <w:style w:type="character" w:customStyle="1" w:styleId="40">
    <w:name w:val="标题 4 字符"/>
    <w:link w:val="4"/>
    <w:uiPriority w:val="9"/>
    <w:rPr>
      <w:rFonts w:ascii="Cambria" w:eastAsia="宋体" w:hAnsi="Cambria" w:cs="Times New Roman"/>
      <w:b/>
      <w:bCs/>
      <w:kern w:val="2"/>
      <w:sz w:val="28"/>
      <w:szCs w:val="28"/>
    </w:rPr>
  </w:style>
  <w:style w:type="paragraph" w:styleId="a">
    <w:name w:val="List Bullet"/>
    <w:basedOn w:val="a0"/>
    <w:pPr>
      <w:numPr>
        <w:numId w:val="1"/>
      </w:numPr>
      <w:tabs>
        <w:tab w:val="left" w:pos="360"/>
      </w:tabs>
      <w:spacing w:line="240" w:lineRule="auto"/>
    </w:pPr>
    <w:rPr>
      <w:rFonts w:ascii="Times New Roman" w:hAnsi="Times New Roman"/>
      <w:szCs w:val="21"/>
    </w:rPr>
  </w:style>
  <w:style w:type="paragraph" w:styleId="a4">
    <w:name w:val="Document Map"/>
    <w:basedOn w:val="a0"/>
    <w:link w:val="a5"/>
    <w:uiPriority w:val="99"/>
    <w:unhideWhenUsed/>
    <w:rPr>
      <w:rFonts w:ascii="宋体"/>
      <w:sz w:val="18"/>
      <w:szCs w:val="18"/>
    </w:rPr>
  </w:style>
  <w:style w:type="character" w:customStyle="1" w:styleId="a5">
    <w:name w:val="文档结构图 字符"/>
    <w:link w:val="a4"/>
    <w:uiPriority w:val="99"/>
    <w:semiHidden/>
    <w:rPr>
      <w:rFonts w:ascii="宋体" w:eastAsia="宋体"/>
      <w:sz w:val="18"/>
      <w:szCs w:val="18"/>
    </w:rPr>
  </w:style>
  <w:style w:type="paragraph" w:styleId="a6">
    <w:name w:val="annotation text"/>
    <w:basedOn w:val="a0"/>
    <w:link w:val="a7"/>
    <w:uiPriority w:val="99"/>
    <w:unhideWhenUsed/>
    <w:pPr>
      <w:jc w:val="left"/>
    </w:pPr>
  </w:style>
  <w:style w:type="character" w:customStyle="1" w:styleId="a7">
    <w:name w:val="批注文字 字符"/>
    <w:link w:val="a6"/>
    <w:uiPriority w:val="99"/>
    <w:semiHidden/>
    <w:rPr>
      <w:kern w:val="2"/>
      <w:sz w:val="21"/>
      <w:szCs w:val="22"/>
    </w:rPr>
  </w:style>
  <w:style w:type="paragraph" w:styleId="a8">
    <w:name w:val="Plain Text"/>
    <w:basedOn w:val="a0"/>
    <w:link w:val="a9"/>
    <w:pPr>
      <w:spacing w:line="240" w:lineRule="auto"/>
    </w:pPr>
    <w:rPr>
      <w:rFonts w:ascii="宋体" w:hAnsi="Courier New" w:cs="Courier New"/>
      <w:szCs w:val="21"/>
    </w:rPr>
  </w:style>
  <w:style w:type="character" w:customStyle="1" w:styleId="a9">
    <w:name w:val="纯文本 字符"/>
    <w:link w:val="a8"/>
    <w:rPr>
      <w:rFonts w:ascii="宋体" w:eastAsia="宋体" w:hAnsi="Courier New" w:cs="Courier New"/>
      <w:szCs w:val="21"/>
    </w:rPr>
  </w:style>
  <w:style w:type="paragraph" w:styleId="aa">
    <w:name w:val="Balloon Text"/>
    <w:basedOn w:val="a0"/>
    <w:link w:val="ab"/>
    <w:uiPriority w:val="99"/>
    <w:unhideWhenUsed/>
    <w:rPr>
      <w:sz w:val="18"/>
      <w:szCs w:val="18"/>
    </w:rPr>
  </w:style>
  <w:style w:type="character" w:customStyle="1" w:styleId="ab">
    <w:name w:val="批注框文本 字符"/>
    <w:link w:val="aa"/>
    <w:uiPriority w:val="99"/>
    <w:semiHidden/>
    <w:rPr>
      <w:sz w:val="18"/>
      <w:szCs w:val="18"/>
    </w:rPr>
  </w:style>
  <w:style w:type="paragraph" w:styleId="ac">
    <w:name w:val="footer"/>
    <w:basedOn w:val="a0"/>
    <w:link w:val="ad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link w:val="ac"/>
    <w:uiPriority w:val="99"/>
    <w:rPr>
      <w:sz w:val="18"/>
      <w:szCs w:val="18"/>
    </w:rPr>
  </w:style>
  <w:style w:type="paragraph" w:styleId="ae">
    <w:name w:val="header"/>
    <w:basedOn w:val="a0"/>
    <w:link w:val="af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link w:val="ae"/>
    <w:uiPriority w:val="99"/>
    <w:rPr>
      <w:sz w:val="18"/>
      <w:szCs w:val="18"/>
    </w:rPr>
  </w:style>
  <w:style w:type="paragraph" w:styleId="af0">
    <w:name w:val="Normal (Web)"/>
    <w:basedOn w:val="a0"/>
    <w:link w:val="af1"/>
    <w:uiPriority w:val="99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f1">
    <w:name w:val="普通(网站) 字符"/>
    <w:link w:val="af0"/>
    <w:uiPriority w:val="99"/>
    <w:rPr>
      <w:rFonts w:ascii="宋体" w:hAnsi="宋体" w:cs="宋体"/>
      <w:sz w:val="24"/>
      <w:szCs w:val="24"/>
    </w:rPr>
  </w:style>
  <w:style w:type="paragraph" w:styleId="af2">
    <w:name w:val="annotation subject"/>
    <w:basedOn w:val="a6"/>
    <w:next w:val="a6"/>
    <w:link w:val="af3"/>
    <w:uiPriority w:val="99"/>
    <w:unhideWhenUsed/>
    <w:rPr>
      <w:b/>
      <w:bCs/>
    </w:rPr>
  </w:style>
  <w:style w:type="character" w:customStyle="1" w:styleId="af3">
    <w:name w:val="批注主题 字符"/>
    <w:link w:val="af2"/>
    <w:uiPriority w:val="99"/>
    <w:semiHidden/>
    <w:rPr>
      <w:b/>
      <w:bCs/>
      <w:kern w:val="2"/>
      <w:sz w:val="21"/>
      <w:szCs w:val="22"/>
    </w:rPr>
  </w:style>
  <w:style w:type="character" w:styleId="af4">
    <w:name w:val="Strong"/>
    <w:uiPriority w:val="22"/>
    <w:qFormat/>
    <w:rPr>
      <w:b/>
      <w:bCs/>
    </w:rPr>
  </w:style>
  <w:style w:type="character" w:styleId="af5">
    <w:name w:val="annotation reference"/>
    <w:uiPriority w:val="99"/>
    <w:unhideWhenUsed/>
    <w:rPr>
      <w:sz w:val="21"/>
      <w:szCs w:val="21"/>
    </w:rPr>
  </w:style>
  <w:style w:type="paragraph" w:styleId="af6">
    <w:name w:val="List Paragraph"/>
    <w:basedOn w:val="a0"/>
    <w:uiPriority w:val="34"/>
    <w:qFormat/>
    <w:pPr>
      <w:ind w:firstLineChars="200" w:firstLine="420"/>
    </w:pPr>
  </w:style>
  <w:style w:type="character" w:customStyle="1" w:styleId="biaoti051">
    <w:name w:val="biaoti051"/>
    <w:rPr>
      <w:b/>
      <w:bCs/>
      <w:color w:val="FF00FF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pPr>
      <w:widowControl/>
      <w:spacing w:line="300" w:lineRule="auto"/>
      <w:ind w:firstLineChars="200" w:firstLine="200"/>
    </w:pPr>
    <w:rPr>
      <w:rFonts w:ascii="Times New Roman" w:hAnsi="Times New Roman"/>
      <w:szCs w:val="20"/>
    </w:rPr>
  </w:style>
  <w:style w:type="character" w:customStyle="1" w:styleId="biaoti021">
    <w:name w:val="biaoti021"/>
    <w:rPr>
      <w:rFonts w:ascii="宋体" w:eastAsia="宋体" w:hAnsi="宋体" w:hint="eastAsia"/>
      <w:b/>
      <w:bCs/>
      <w:color w:val="6F8D14"/>
      <w:sz w:val="23"/>
      <w:szCs w:val="23"/>
      <w:shd w:val="clear" w:color="auto" w:fill="EEEEEE"/>
    </w:rPr>
  </w:style>
  <w:style w:type="character" w:customStyle="1" w:styleId="apple-converted-space">
    <w:name w:val="apple-converted-space"/>
  </w:style>
  <w:style w:type="paragraph" w:customStyle="1" w:styleId="Style7">
    <w:name w:val="_Style 7"/>
    <w:basedOn w:val="a0"/>
    <w:pPr>
      <w:widowControl/>
      <w:spacing w:line="300" w:lineRule="auto"/>
      <w:ind w:firstLineChars="200" w:firstLine="200"/>
    </w:pPr>
    <w:rPr>
      <w:szCs w:val="20"/>
    </w:rPr>
  </w:style>
  <w:style w:type="character" w:customStyle="1" w:styleId="biaoti031">
    <w:name w:val="biaoti031"/>
    <w:rPr>
      <w:rFonts w:ascii="黑体" w:eastAsia="黑体" w:hint="eastAsia"/>
      <w:b/>
      <w:bCs/>
      <w:color w:val="FF9300"/>
      <w:sz w:val="20"/>
      <w:szCs w:val="20"/>
    </w:rPr>
  </w:style>
  <w:style w:type="character" w:customStyle="1" w:styleId="section1">
    <w:name w:val="section1"/>
  </w:style>
  <w:style w:type="character" w:customStyle="1" w:styleId="fontblue1">
    <w:name w:val="font_blue1"/>
    <w:rPr>
      <w:color w:val="0012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9" Type="http://schemas.openxmlformats.org/officeDocument/2006/relationships/header" Target="header1.xml"/><Relationship Id="rId21" Type="http://schemas.openxmlformats.org/officeDocument/2006/relationships/image" Target="media/image11.wmf"/><Relationship Id="rId34" Type="http://schemas.openxmlformats.org/officeDocument/2006/relationships/image" Target="media/image19.jpe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2.png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2.wmf"/><Relationship Id="rId28" Type="http://schemas.openxmlformats.org/officeDocument/2006/relationships/image" Target="media/image15.jpeg"/><Relationship Id="rId36" Type="http://schemas.openxmlformats.org/officeDocument/2006/relationships/image" Target="media/image21.jpeg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20.jpe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5" Type="http://schemas.openxmlformats.org/officeDocument/2006/relationships/image" Target="media/image13.jpeg"/><Relationship Id="rId33" Type="http://schemas.openxmlformats.org/officeDocument/2006/relationships/image" Target="media/image18.jpeg"/><Relationship Id="rId38" Type="http://schemas.openxmlformats.org/officeDocument/2006/relationships/image" Target="media/image23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56164</TotalTime>
  <Pages>5</Pages>
  <Words>429</Words>
  <Characters>2449</Characters>
  <Application>Microsoft Office Word</Application>
  <DocSecurity>0</DocSecurity>
  <Lines>20</Lines>
  <Paragraphs>5</Paragraphs>
  <ScaleCrop>false</ScaleCrop>
  <Company/>
  <LinksUpToDate>false</LinksUpToDate>
  <CharactersWithSpaces>2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anan</dc:creator>
  <cp:lastModifiedBy>Administrator</cp:lastModifiedBy>
  <cp:revision>150</cp:revision>
  <cp:lastPrinted>2014-05-15T06:55:00Z</cp:lastPrinted>
  <dcterms:created xsi:type="dcterms:W3CDTF">2014-10-22T03:08:00Z</dcterms:created>
  <dcterms:modified xsi:type="dcterms:W3CDTF">2024-02-22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